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7F624C" w14:textId="360DA954" w:rsidR="001574AA" w:rsidRPr="00711F5B" w:rsidRDefault="001574AA" w:rsidP="00711F5B">
      <w:pPr>
        <w:tabs>
          <w:tab w:val="left" w:pos="992"/>
          <w:tab w:val="left" w:pos="3402"/>
          <w:tab w:val="left" w:pos="5669"/>
          <w:tab w:val="left" w:pos="7937"/>
        </w:tabs>
        <w:jc w:val="center"/>
        <w:rPr>
          <w:b/>
          <w:bCs/>
        </w:rPr>
      </w:pPr>
      <w:r w:rsidRPr="00711F5B">
        <w:rPr>
          <w:b/>
          <w:bCs/>
        </w:rPr>
        <w:t>ĐỀ CƯƠNG ÔN TẬP GIỮA KÌ I VẬT LÍ 10</w:t>
      </w:r>
    </w:p>
    <w:p w14:paraId="5EEAA6AB" w14:textId="77777777" w:rsidR="001574AA" w:rsidRPr="00711F5B" w:rsidRDefault="001574AA" w:rsidP="00711F5B">
      <w:pPr>
        <w:tabs>
          <w:tab w:val="left" w:pos="992"/>
          <w:tab w:val="left" w:pos="3402"/>
          <w:tab w:val="left" w:pos="5669"/>
          <w:tab w:val="left" w:pos="7937"/>
        </w:tabs>
        <w:jc w:val="center"/>
        <w:rPr>
          <w:b/>
          <w:bCs/>
        </w:rPr>
      </w:pPr>
      <w:r w:rsidRPr="00711F5B">
        <w:rPr>
          <w:b/>
          <w:bCs/>
        </w:rPr>
        <w:t>NĂM HỌC 2024 – 2025</w:t>
      </w:r>
    </w:p>
    <w:p w14:paraId="6B08DCA3" w14:textId="4525CC70" w:rsidR="001574AA" w:rsidRPr="00711F5B" w:rsidRDefault="001574AA" w:rsidP="00711F5B">
      <w:pPr>
        <w:tabs>
          <w:tab w:val="left" w:pos="992"/>
          <w:tab w:val="left" w:pos="3402"/>
          <w:tab w:val="left" w:pos="5669"/>
          <w:tab w:val="left" w:pos="7937"/>
        </w:tabs>
        <w:jc w:val="both"/>
        <w:rPr>
          <w:b/>
          <w:bCs/>
        </w:rPr>
      </w:pPr>
      <w:r w:rsidRPr="00711F5B">
        <w:rPr>
          <w:b/>
          <w:bCs/>
        </w:rPr>
        <w:t>PHẦN I. CÂU TRẮC NGHIỆM NHIỀU PHƯƠNG ÁN LỰA CHỌN.</w:t>
      </w:r>
    </w:p>
    <w:p w14:paraId="21DA035D"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0" w:name="c1q"/>
      <w:bookmarkEnd w:id="0"/>
      <w:r w:rsidRPr="00711F5B">
        <w:t>Thành tựu nghiên cứu nào sau đây của Vật lí được coi là có vai trò quan trọng trong việc mở đầu cho cuộc cách mạng công nghiệp lần thứ hai vào cuối thế kỉ XIX ?</w:t>
      </w:r>
    </w:p>
    <w:p w14:paraId="72FC4DBA"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Nghiên cứu về lực vạn vật hấp dẫn.</w:t>
      </w:r>
      <w:r w:rsidRPr="00711F5B">
        <w:rPr>
          <w:b/>
          <w:color w:val="0000FF"/>
        </w:rPr>
        <w:tab/>
        <w:t>B.</w:t>
      </w:r>
      <w:r w:rsidR="00125A5B" w:rsidRPr="00711F5B">
        <w:rPr>
          <w:b/>
          <w:color w:val="0000FF"/>
        </w:rPr>
        <w:t xml:space="preserve"> </w:t>
      </w:r>
      <w:r w:rsidR="001574AA" w:rsidRPr="00711F5B">
        <w:t>Nghiên cứu về nhiệt động lực học.</w:t>
      </w:r>
    </w:p>
    <w:p w14:paraId="2F9F8B1C" w14:textId="1237774C"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Nghiên cứu về cảm ứng điện từ.</w:t>
      </w:r>
      <w:r w:rsidRPr="00711F5B">
        <w:rPr>
          <w:b/>
          <w:color w:val="0000FF"/>
        </w:rPr>
        <w:tab/>
        <w:t>C.</w:t>
      </w:r>
      <w:r w:rsidR="00125A5B" w:rsidRPr="00711F5B">
        <w:rPr>
          <w:b/>
          <w:color w:val="0000FF"/>
        </w:rPr>
        <w:t xml:space="preserve"> </w:t>
      </w:r>
      <w:r w:rsidR="001574AA" w:rsidRPr="00711F5B">
        <w:t>Nghiên cứu về thuyết tương đối.</w:t>
      </w:r>
    </w:p>
    <w:p w14:paraId="706186D6"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 w:name="c2q"/>
      <w:bookmarkEnd w:id="1"/>
      <w:r w:rsidRPr="00711F5B">
        <w:t>Hoạt động nào sau đây không được làm sau khi kết thúc giờ thí nghiệm?</w:t>
      </w:r>
    </w:p>
    <w:p w14:paraId="16472BFF"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vệ sinh sạch sẽ phòng thí nghiệm.</w:t>
      </w:r>
    </w:p>
    <w:p w14:paraId="70435E85"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sắp xếp gọn gàng các thiết bị và dụng cụ thí nghiệm.</w:t>
      </w:r>
    </w:p>
    <w:p w14:paraId="1A713538"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bỏ chất thải thí nghiệm vào nơi quy định.</w:t>
      </w:r>
    </w:p>
    <w:p w14:paraId="7DBE65CE" w14:textId="78905BF0"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để các thiết bị nối với nguồn điện giúp duy trì năng lượng.</w:t>
      </w:r>
    </w:p>
    <w:p w14:paraId="2A310EEC" w14:textId="443781F1" w:rsidR="001574AA" w:rsidRPr="00711F5B" w:rsidRDefault="001574AA" w:rsidP="00711F5B">
      <w:pPr>
        <w:pStyle w:val="ListParagraph"/>
        <w:numPr>
          <w:ilvl w:val="0"/>
          <w:numId w:val="30"/>
        </w:numPr>
        <w:spacing w:after="0" w:line="240" w:lineRule="auto"/>
        <w:ind w:left="992" w:hanging="992"/>
        <w:jc w:val="both"/>
      </w:pPr>
      <w:bookmarkStart w:id="2" w:name="c3q"/>
      <w:bookmarkEnd w:id="2"/>
      <w:r w:rsidRPr="00711F5B">
        <w:t>Trong các phép đo dưới đây, đâu là phép đo trực tiếp?</w:t>
      </w:r>
    </w:p>
    <w:p w14:paraId="371642A2" w14:textId="77777777" w:rsidR="001574AA" w:rsidRPr="00711F5B" w:rsidRDefault="001574AA" w:rsidP="00711F5B">
      <w:pPr>
        <w:tabs>
          <w:tab w:val="left" w:pos="992"/>
          <w:tab w:val="left" w:pos="3402"/>
          <w:tab w:val="left" w:pos="5669"/>
          <w:tab w:val="left" w:pos="7937"/>
        </w:tabs>
        <w:ind w:left="992"/>
        <w:jc w:val="both"/>
      </w:pPr>
      <w:r w:rsidRPr="00711F5B">
        <w:t>(1) Dùng thước đo chiều cao.</w:t>
      </w:r>
    </w:p>
    <w:p w14:paraId="6C0724F4" w14:textId="77777777" w:rsidR="001574AA" w:rsidRPr="00711F5B" w:rsidRDefault="001574AA" w:rsidP="00711F5B">
      <w:pPr>
        <w:tabs>
          <w:tab w:val="left" w:pos="992"/>
          <w:tab w:val="left" w:pos="3402"/>
          <w:tab w:val="left" w:pos="5669"/>
          <w:tab w:val="left" w:pos="7937"/>
        </w:tabs>
        <w:ind w:left="992"/>
        <w:jc w:val="both"/>
      </w:pPr>
      <w:r w:rsidRPr="00711F5B">
        <w:t>(2) Dùng cân đo cân nặng.</w:t>
      </w:r>
    </w:p>
    <w:p w14:paraId="69219841" w14:textId="77777777" w:rsidR="001574AA" w:rsidRPr="00711F5B" w:rsidRDefault="001574AA" w:rsidP="00711F5B">
      <w:pPr>
        <w:tabs>
          <w:tab w:val="left" w:pos="992"/>
          <w:tab w:val="left" w:pos="3402"/>
          <w:tab w:val="left" w:pos="5669"/>
          <w:tab w:val="left" w:pos="7937"/>
        </w:tabs>
        <w:ind w:left="992"/>
        <w:jc w:val="both"/>
      </w:pPr>
      <w:r w:rsidRPr="00711F5B">
        <w:t>(3) Dùng cân và ca đong đo khối lượng riêng của nước.</w:t>
      </w:r>
    </w:p>
    <w:p w14:paraId="241C525E"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t>(4) Dùng đồng hồ và cột cây số đo tốc độ của người lái xe.</w:t>
      </w:r>
    </w:p>
    <w:p w14:paraId="0EE7D4B6" w14:textId="402816E4"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1), (2).</w:t>
      </w:r>
      <w:r w:rsidRPr="00711F5B">
        <w:rPr>
          <w:b/>
          <w:color w:val="0000FF"/>
        </w:rPr>
        <w:tab/>
        <w:t>B.</w:t>
      </w:r>
      <w:r w:rsidR="00125A5B" w:rsidRPr="00711F5B">
        <w:rPr>
          <w:b/>
          <w:color w:val="0000FF"/>
        </w:rPr>
        <w:t xml:space="preserve"> </w:t>
      </w:r>
      <w:r w:rsidR="001574AA" w:rsidRPr="00711F5B">
        <w:t>(2), (3), (4).</w:t>
      </w:r>
      <w:r w:rsidRPr="00711F5B">
        <w:rPr>
          <w:b/>
          <w:color w:val="0000FF"/>
        </w:rPr>
        <w:tab/>
        <w:t>C.</w:t>
      </w:r>
      <w:r w:rsidR="00125A5B" w:rsidRPr="00711F5B">
        <w:rPr>
          <w:b/>
          <w:color w:val="0000FF"/>
        </w:rPr>
        <w:t xml:space="preserve"> </w:t>
      </w:r>
      <w:r w:rsidR="001574AA" w:rsidRPr="00711F5B">
        <w:t>(1), (2), (4).</w:t>
      </w:r>
      <w:r w:rsidRPr="00711F5B">
        <w:rPr>
          <w:b/>
          <w:color w:val="0000FF"/>
        </w:rPr>
        <w:tab/>
        <w:t>D.</w:t>
      </w:r>
      <w:r w:rsidR="00125A5B" w:rsidRPr="00711F5B">
        <w:rPr>
          <w:b/>
          <w:color w:val="0000FF"/>
        </w:rPr>
        <w:t xml:space="preserve"> </w:t>
      </w:r>
      <w:r w:rsidR="001574AA" w:rsidRPr="00711F5B">
        <w:t>(2), (4).</w:t>
      </w:r>
    </w:p>
    <w:p w14:paraId="728C3D69"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3" w:name="c4q"/>
      <w:bookmarkEnd w:id="3"/>
      <w:r w:rsidRPr="00711F5B">
        <w:t>Sai số tỉ đối của đại lượng A được tính bởi công thức</w:t>
      </w:r>
    </w:p>
    <w:p w14:paraId="6B3266B7" w14:textId="7BA65BD3"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3A2674" w:rsidRPr="00711F5B">
        <w:rPr>
          <w:position w:val="-4"/>
        </w:rPr>
        <w:object w:dxaOrig="1219" w:dyaOrig="340" w14:anchorId="4F023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pt;height:17.35pt" o:ole="">
            <v:imagedata r:id="rId8" o:title=""/>
          </v:shape>
          <o:OLEObject Type="Embed" ProgID="Equation.DSMT4" ShapeID="_x0000_i1025" DrawAspect="Content" ObjectID="_1790560547" r:id="rId9"/>
        </w:object>
      </w:r>
      <w:r w:rsidR="001574AA" w:rsidRPr="00711F5B">
        <w:t>.</w:t>
      </w:r>
      <w:r w:rsidRPr="00711F5B">
        <w:rPr>
          <w:b/>
          <w:color w:val="0000FF"/>
        </w:rPr>
        <w:tab/>
      </w:r>
      <w:r w:rsidR="00496B81">
        <w:rPr>
          <w:b/>
          <w:color w:val="0000FF"/>
        </w:rPr>
        <w:tab/>
      </w:r>
      <w:r w:rsidRPr="00711F5B">
        <w:rPr>
          <w:b/>
          <w:color w:val="0000FF"/>
        </w:rPr>
        <w:t>B.</w:t>
      </w:r>
      <w:r w:rsidR="00125A5B" w:rsidRPr="00711F5B">
        <w:rPr>
          <w:b/>
          <w:color w:val="0000FF"/>
        </w:rPr>
        <w:t xml:space="preserve"> </w:t>
      </w:r>
      <w:r w:rsidR="003A2674" w:rsidRPr="00711F5B">
        <w:rPr>
          <w:position w:val="-4"/>
        </w:rPr>
        <w:object w:dxaOrig="1219" w:dyaOrig="340" w14:anchorId="67476AF5">
          <v:shape id="_x0000_i1026" type="#_x0000_t75" style="width:60.9pt;height:17.35pt" o:ole="">
            <v:imagedata r:id="rId10" o:title=""/>
          </v:shape>
          <o:OLEObject Type="Embed" ProgID="Equation.DSMT4" ShapeID="_x0000_i1026" DrawAspect="Content" ObjectID="_1790560548" r:id="rId11"/>
        </w:object>
      </w:r>
      <w:r w:rsidR="001574AA" w:rsidRPr="00711F5B">
        <w:t>.</w:t>
      </w:r>
    </w:p>
    <w:p w14:paraId="185F8012" w14:textId="381DA550"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3A2674" w:rsidRPr="00711F5B">
        <w:rPr>
          <w:position w:val="-26"/>
        </w:rPr>
        <w:object w:dxaOrig="1660" w:dyaOrig="660" w14:anchorId="2FC3B5D3">
          <v:shape id="_x0000_i1027" type="#_x0000_t75" style="width:83.1pt;height:32.85pt" o:ole="">
            <v:imagedata r:id="rId12" o:title=""/>
          </v:shape>
          <o:OLEObject Type="Embed" ProgID="Equation.DSMT4" ShapeID="_x0000_i1027" DrawAspect="Content" ObjectID="_1790560549" r:id="rId13"/>
        </w:object>
      </w:r>
      <w:r w:rsidR="001574AA" w:rsidRPr="00711F5B">
        <w:t>.</w:t>
      </w:r>
      <w:r w:rsidRPr="00711F5B">
        <w:rPr>
          <w:b/>
          <w:color w:val="0000FF"/>
        </w:rPr>
        <w:tab/>
      </w:r>
      <w:r w:rsidR="00496B81">
        <w:rPr>
          <w:b/>
          <w:color w:val="0000FF"/>
        </w:rPr>
        <w:tab/>
      </w:r>
      <w:r w:rsidRPr="00711F5B">
        <w:rPr>
          <w:b/>
          <w:color w:val="0000FF"/>
        </w:rPr>
        <w:t>D.</w:t>
      </w:r>
      <w:r w:rsidR="00125A5B" w:rsidRPr="00711F5B">
        <w:rPr>
          <w:b/>
          <w:color w:val="0000FF"/>
        </w:rPr>
        <w:t xml:space="preserve"> </w:t>
      </w:r>
      <w:r w:rsidR="003A2674" w:rsidRPr="00711F5B">
        <w:rPr>
          <w:position w:val="-24"/>
        </w:rPr>
        <w:object w:dxaOrig="2700" w:dyaOrig="660" w14:anchorId="6F30BD93">
          <v:shape id="_x0000_i1028" type="#_x0000_t75" style="width:135.15pt;height:32.85pt" o:ole="">
            <v:imagedata r:id="rId14" o:title=""/>
          </v:shape>
          <o:OLEObject Type="Embed" ProgID="Equation.DSMT4" ShapeID="_x0000_i1028" DrawAspect="Content" ObjectID="_1790560550" r:id="rId15"/>
        </w:object>
      </w:r>
      <w:r w:rsidR="001574AA" w:rsidRPr="00711F5B">
        <w:t>.</w:t>
      </w:r>
    </w:p>
    <w:p w14:paraId="23F32A3F" w14:textId="7B3967DB" w:rsidR="001574AA" w:rsidRPr="00711F5B" w:rsidRDefault="001574AA" w:rsidP="00711F5B">
      <w:pPr>
        <w:pStyle w:val="ListParagraph"/>
        <w:numPr>
          <w:ilvl w:val="0"/>
          <w:numId w:val="30"/>
        </w:numPr>
        <w:spacing w:after="0" w:line="240" w:lineRule="auto"/>
        <w:ind w:left="992" w:hanging="992"/>
        <w:jc w:val="both"/>
      </w:pPr>
      <w:bookmarkStart w:id="4" w:name="c5q"/>
      <w:bookmarkEnd w:id="4"/>
      <w:r w:rsidRPr="00711F5B">
        <w:t>Cho bảng số liệu thể hiện kết quả đo đường kính của một viên bi thép bằng thước kẹp có sai số dụng cụ là 0,02 mm.</w:t>
      </w:r>
    </w:p>
    <w:tbl>
      <w:tblPr>
        <w:tblStyle w:val="TableGrid"/>
        <w:tblW w:w="0" w:type="auto"/>
        <w:tblInd w:w="992" w:type="dxa"/>
        <w:tblLook w:val="04A0" w:firstRow="1" w:lastRow="0" w:firstColumn="1" w:lastColumn="0" w:noHBand="0" w:noVBand="1"/>
      </w:tblPr>
      <w:tblGrid>
        <w:gridCol w:w="1007"/>
        <w:gridCol w:w="636"/>
        <w:gridCol w:w="636"/>
        <w:gridCol w:w="636"/>
        <w:gridCol w:w="636"/>
        <w:gridCol w:w="636"/>
      </w:tblGrid>
      <w:tr w:rsidR="00892E13" w:rsidRPr="00711F5B" w14:paraId="63E5F1EE" w14:textId="77777777" w:rsidTr="00892E13">
        <w:tc>
          <w:tcPr>
            <w:tcW w:w="0" w:type="auto"/>
          </w:tcPr>
          <w:p w14:paraId="49B90C82" w14:textId="42AA3A08" w:rsidR="00892E13" w:rsidRPr="00711F5B" w:rsidRDefault="00892E13" w:rsidP="00711F5B">
            <w:pPr>
              <w:tabs>
                <w:tab w:val="left" w:pos="992"/>
                <w:tab w:val="left" w:pos="3402"/>
                <w:tab w:val="left" w:pos="5669"/>
                <w:tab w:val="left" w:pos="7937"/>
              </w:tabs>
              <w:jc w:val="center"/>
            </w:pPr>
            <w:r w:rsidRPr="00711F5B">
              <w:t>Lần đo</w:t>
            </w:r>
          </w:p>
        </w:tc>
        <w:tc>
          <w:tcPr>
            <w:tcW w:w="0" w:type="auto"/>
          </w:tcPr>
          <w:p w14:paraId="5B21A766" w14:textId="178122A5" w:rsidR="00892E13" w:rsidRPr="00711F5B" w:rsidRDefault="00892E13" w:rsidP="00711F5B">
            <w:pPr>
              <w:tabs>
                <w:tab w:val="left" w:pos="992"/>
                <w:tab w:val="left" w:pos="3402"/>
                <w:tab w:val="left" w:pos="5669"/>
                <w:tab w:val="left" w:pos="7937"/>
              </w:tabs>
              <w:jc w:val="center"/>
            </w:pPr>
            <w:r w:rsidRPr="00711F5B">
              <w:t>1</w:t>
            </w:r>
          </w:p>
        </w:tc>
        <w:tc>
          <w:tcPr>
            <w:tcW w:w="0" w:type="auto"/>
          </w:tcPr>
          <w:p w14:paraId="351FDB88" w14:textId="501AD055" w:rsidR="00892E13" w:rsidRPr="00711F5B" w:rsidRDefault="00892E13" w:rsidP="00711F5B">
            <w:pPr>
              <w:tabs>
                <w:tab w:val="left" w:pos="992"/>
                <w:tab w:val="left" w:pos="3402"/>
                <w:tab w:val="left" w:pos="5669"/>
                <w:tab w:val="left" w:pos="7937"/>
              </w:tabs>
              <w:jc w:val="center"/>
            </w:pPr>
            <w:r w:rsidRPr="00711F5B">
              <w:t>2</w:t>
            </w:r>
          </w:p>
        </w:tc>
        <w:tc>
          <w:tcPr>
            <w:tcW w:w="0" w:type="auto"/>
          </w:tcPr>
          <w:p w14:paraId="2235C454" w14:textId="2FB73628" w:rsidR="00892E13" w:rsidRPr="00711F5B" w:rsidRDefault="00892E13" w:rsidP="00711F5B">
            <w:pPr>
              <w:tabs>
                <w:tab w:val="left" w:pos="992"/>
                <w:tab w:val="left" w:pos="3402"/>
                <w:tab w:val="left" w:pos="5669"/>
                <w:tab w:val="left" w:pos="7937"/>
              </w:tabs>
              <w:jc w:val="center"/>
            </w:pPr>
            <w:r w:rsidRPr="00711F5B">
              <w:t>3</w:t>
            </w:r>
          </w:p>
        </w:tc>
        <w:tc>
          <w:tcPr>
            <w:tcW w:w="0" w:type="auto"/>
          </w:tcPr>
          <w:p w14:paraId="03B98EC8" w14:textId="22A557E0" w:rsidR="00892E13" w:rsidRPr="00711F5B" w:rsidRDefault="00892E13" w:rsidP="00711F5B">
            <w:pPr>
              <w:tabs>
                <w:tab w:val="left" w:pos="992"/>
                <w:tab w:val="left" w:pos="3402"/>
                <w:tab w:val="left" w:pos="5669"/>
                <w:tab w:val="left" w:pos="7937"/>
              </w:tabs>
              <w:jc w:val="center"/>
            </w:pPr>
            <w:r w:rsidRPr="00711F5B">
              <w:t>4</w:t>
            </w:r>
          </w:p>
        </w:tc>
        <w:tc>
          <w:tcPr>
            <w:tcW w:w="0" w:type="auto"/>
          </w:tcPr>
          <w:p w14:paraId="00A72DFB" w14:textId="3C2900D2" w:rsidR="00892E13" w:rsidRPr="00711F5B" w:rsidRDefault="00892E13" w:rsidP="00711F5B">
            <w:pPr>
              <w:tabs>
                <w:tab w:val="left" w:pos="992"/>
                <w:tab w:val="left" w:pos="3402"/>
                <w:tab w:val="left" w:pos="5669"/>
                <w:tab w:val="left" w:pos="7937"/>
              </w:tabs>
              <w:jc w:val="center"/>
            </w:pPr>
            <w:r w:rsidRPr="00711F5B">
              <w:t>5</w:t>
            </w:r>
          </w:p>
        </w:tc>
      </w:tr>
      <w:tr w:rsidR="00892E13" w:rsidRPr="00711F5B" w14:paraId="488A872F" w14:textId="77777777" w:rsidTr="00892E13">
        <w:tc>
          <w:tcPr>
            <w:tcW w:w="0" w:type="auto"/>
          </w:tcPr>
          <w:p w14:paraId="765B4EFB" w14:textId="0C1146F8" w:rsidR="00892E13" w:rsidRPr="00711F5B" w:rsidRDefault="00892E13" w:rsidP="00711F5B">
            <w:pPr>
              <w:tabs>
                <w:tab w:val="left" w:pos="992"/>
                <w:tab w:val="left" w:pos="3402"/>
                <w:tab w:val="left" w:pos="5669"/>
                <w:tab w:val="left" w:pos="7937"/>
              </w:tabs>
              <w:jc w:val="center"/>
            </w:pPr>
            <w:r w:rsidRPr="00711F5B">
              <w:t>d (mm)</w:t>
            </w:r>
          </w:p>
        </w:tc>
        <w:tc>
          <w:tcPr>
            <w:tcW w:w="0" w:type="auto"/>
          </w:tcPr>
          <w:p w14:paraId="27F1DB39" w14:textId="0DDC40EF" w:rsidR="00892E13" w:rsidRPr="00711F5B" w:rsidRDefault="00892E13" w:rsidP="00711F5B">
            <w:pPr>
              <w:tabs>
                <w:tab w:val="left" w:pos="992"/>
                <w:tab w:val="left" w:pos="3402"/>
                <w:tab w:val="left" w:pos="5669"/>
                <w:tab w:val="left" w:pos="7937"/>
              </w:tabs>
              <w:jc w:val="center"/>
            </w:pPr>
            <w:r w:rsidRPr="00711F5B">
              <w:t>6,32</w:t>
            </w:r>
          </w:p>
        </w:tc>
        <w:tc>
          <w:tcPr>
            <w:tcW w:w="0" w:type="auto"/>
          </w:tcPr>
          <w:p w14:paraId="0473E876" w14:textId="55B3C413" w:rsidR="00892E13" w:rsidRPr="00711F5B" w:rsidRDefault="00892E13" w:rsidP="00711F5B">
            <w:pPr>
              <w:tabs>
                <w:tab w:val="left" w:pos="992"/>
                <w:tab w:val="left" w:pos="3402"/>
                <w:tab w:val="left" w:pos="5669"/>
                <w:tab w:val="left" w:pos="7937"/>
              </w:tabs>
              <w:jc w:val="center"/>
            </w:pPr>
            <w:r w:rsidRPr="00711F5B">
              <w:t>6,32</w:t>
            </w:r>
          </w:p>
        </w:tc>
        <w:tc>
          <w:tcPr>
            <w:tcW w:w="0" w:type="auto"/>
          </w:tcPr>
          <w:p w14:paraId="6DA9A6AB" w14:textId="6C75F008" w:rsidR="00892E13" w:rsidRPr="00711F5B" w:rsidRDefault="00892E13" w:rsidP="00711F5B">
            <w:pPr>
              <w:tabs>
                <w:tab w:val="left" w:pos="992"/>
                <w:tab w:val="left" w:pos="3402"/>
                <w:tab w:val="left" w:pos="5669"/>
                <w:tab w:val="left" w:pos="7937"/>
              </w:tabs>
              <w:jc w:val="center"/>
            </w:pPr>
            <w:r w:rsidRPr="00711F5B">
              <w:t>6,34</w:t>
            </w:r>
          </w:p>
        </w:tc>
        <w:tc>
          <w:tcPr>
            <w:tcW w:w="0" w:type="auto"/>
          </w:tcPr>
          <w:p w14:paraId="206BE9FB" w14:textId="038648AA" w:rsidR="00892E13" w:rsidRPr="00711F5B" w:rsidRDefault="00892E13" w:rsidP="00711F5B">
            <w:pPr>
              <w:tabs>
                <w:tab w:val="left" w:pos="992"/>
                <w:tab w:val="left" w:pos="3402"/>
                <w:tab w:val="left" w:pos="5669"/>
                <w:tab w:val="left" w:pos="7937"/>
              </w:tabs>
              <w:jc w:val="center"/>
            </w:pPr>
            <w:r w:rsidRPr="00711F5B">
              <w:t>6,24</w:t>
            </w:r>
          </w:p>
        </w:tc>
        <w:tc>
          <w:tcPr>
            <w:tcW w:w="0" w:type="auto"/>
          </w:tcPr>
          <w:p w14:paraId="66FBFF66" w14:textId="519E48A5" w:rsidR="00892E13" w:rsidRPr="00711F5B" w:rsidRDefault="00892E13" w:rsidP="00711F5B">
            <w:pPr>
              <w:tabs>
                <w:tab w:val="left" w:pos="992"/>
                <w:tab w:val="left" w:pos="3402"/>
                <w:tab w:val="left" w:pos="5669"/>
                <w:tab w:val="left" w:pos="7937"/>
              </w:tabs>
              <w:jc w:val="center"/>
            </w:pPr>
            <w:r w:rsidRPr="00711F5B">
              <w:t>6,32</w:t>
            </w:r>
          </w:p>
        </w:tc>
      </w:tr>
    </w:tbl>
    <w:p w14:paraId="2108BF5F"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t>Sai số tuyệt đối của phép đo là</w:t>
      </w:r>
    </w:p>
    <w:p w14:paraId="2AF87670" w14:textId="6D945A4D"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0,05 mm.</w:t>
      </w:r>
      <w:r w:rsidRPr="00711F5B">
        <w:rPr>
          <w:b/>
          <w:color w:val="0000FF"/>
        </w:rPr>
        <w:tab/>
        <w:t>B.</w:t>
      </w:r>
      <w:r w:rsidR="00125A5B" w:rsidRPr="00711F5B">
        <w:rPr>
          <w:b/>
          <w:color w:val="0000FF"/>
        </w:rPr>
        <w:t xml:space="preserve"> </w:t>
      </w:r>
      <w:r w:rsidR="001574AA" w:rsidRPr="00711F5B">
        <w:t>0,04 mm.</w:t>
      </w:r>
      <w:r w:rsidRPr="00711F5B">
        <w:rPr>
          <w:b/>
          <w:color w:val="0000FF"/>
        </w:rPr>
        <w:tab/>
        <w:t>C.</w:t>
      </w:r>
      <w:r w:rsidR="00125A5B" w:rsidRPr="00711F5B">
        <w:rPr>
          <w:b/>
          <w:color w:val="0000FF"/>
        </w:rPr>
        <w:t xml:space="preserve"> </w:t>
      </w:r>
      <w:r w:rsidR="001574AA" w:rsidRPr="00711F5B">
        <w:t>0,01 mm.</w:t>
      </w:r>
      <w:r w:rsidRPr="00711F5B">
        <w:rPr>
          <w:b/>
          <w:color w:val="0000FF"/>
        </w:rPr>
        <w:tab/>
        <w:t>D.</w:t>
      </w:r>
      <w:r w:rsidR="00125A5B" w:rsidRPr="00711F5B">
        <w:rPr>
          <w:b/>
          <w:color w:val="0000FF"/>
        </w:rPr>
        <w:t xml:space="preserve"> </w:t>
      </w:r>
      <w:r w:rsidR="001574AA" w:rsidRPr="00711F5B">
        <w:t>0,02 mm.</w:t>
      </w:r>
    </w:p>
    <w:p w14:paraId="07C9B84B"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5" w:name="c6q"/>
      <w:bookmarkEnd w:id="5"/>
      <w:r w:rsidRPr="00711F5B">
        <w:t>Chỉ ra phát biểu sai.</w:t>
      </w:r>
    </w:p>
    <w:p w14:paraId="2ECAEDFC"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Vectơ độ dịch chuyển là một vectơ nối vị trí đầu và vị trí cuối của vật chuyển động</w:t>
      </w:r>
    </w:p>
    <w:p w14:paraId="3988D2BA"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Vectơ độ dịch chuyển có độ lớn luôn bằng quãng đường đi được của vật.</w:t>
      </w:r>
    </w:p>
    <w:p w14:paraId="7BF19814"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Khi vật đi từ điểm A đến điểm B, sau đó đến điểm C, rồi quay về A thì độ dịch chuyển của vật có độ lớn bằng 0.</w:t>
      </w:r>
    </w:p>
    <w:p w14:paraId="75EE70FE" w14:textId="62F927A3"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Độ dịch chuyển có thể có giá trị âm, dương hoặc bằng không.</w:t>
      </w:r>
    </w:p>
    <w:p w14:paraId="576F67DC"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6" w:name="c7q"/>
      <w:bookmarkEnd w:id="6"/>
      <w:r w:rsidRPr="00711F5B">
        <w:t xml:space="preserve">Đồ thị vận tốc theo thời gian của chuyển động thẳng đều có dạng là </w:t>
      </w:r>
    </w:p>
    <w:p w14:paraId="30897529" w14:textId="77777777" w:rsidR="00496B81"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đường thẳng kéo dài đi qua gốc tọa độ.</w:t>
      </w:r>
      <w:r w:rsidRPr="00711F5B">
        <w:rPr>
          <w:b/>
          <w:color w:val="0000FF"/>
        </w:rPr>
        <w:tab/>
      </w:r>
    </w:p>
    <w:p w14:paraId="59B2E230" w14:textId="645BCB0C"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đường thẳng song song với trục thời gian.</w:t>
      </w:r>
    </w:p>
    <w:p w14:paraId="220EC3A1" w14:textId="77777777" w:rsidR="00496B81"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đường thẳng song song với trục vận tốc</w:t>
      </w:r>
      <w:r w:rsidRPr="00711F5B">
        <w:rPr>
          <w:b/>
          <w:color w:val="0000FF"/>
        </w:rPr>
        <w:tab/>
      </w:r>
    </w:p>
    <w:p w14:paraId="79F67CF7" w14:textId="24606BA8"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đường cong parabol.</w:t>
      </w:r>
    </w:p>
    <w:p w14:paraId="521F9596" w14:textId="4D39FAC2" w:rsidR="001574AA" w:rsidRPr="00711F5B" w:rsidRDefault="001574AA" w:rsidP="00711F5B">
      <w:pPr>
        <w:pStyle w:val="ListParagraph"/>
        <w:numPr>
          <w:ilvl w:val="0"/>
          <w:numId w:val="30"/>
        </w:numPr>
        <w:spacing w:after="0" w:line="240" w:lineRule="auto"/>
        <w:ind w:left="992" w:hanging="992"/>
        <w:jc w:val="both"/>
      </w:pPr>
      <w:bookmarkStart w:id="7" w:name="c8q"/>
      <w:bookmarkEnd w:id="7"/>
      <w:r w:rsidRPr="00711F5B">
        <w:t>Trên xe ô tô, xe máy có bộ phận hiển thị tốc độ gọi là tốc kế. Giá trị hiển thị trên tốc kế là giá trị tốc độ tức thời tại thời điểm ấy. Giá trị tốc độ tức thời của xe khi hình ảnh tốc kế như hình bên dưới gần với giá trị nào sau đây?</w:t>
      </w:r>
    </w:p>
    <w:p w14:paraId="6547B8F6"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rPr>
          <w:noProof/>
        </w:rPr>
        <w:drawing>
          <wp:inline distT="0" distB="0" distL="0" distR="0" wp14:anchorId="2311D32A" wp14:editId="3B9A6EAD">
            <wp:extent cx="1810987" cy="890270"/>
            <wp:effectExtent l="0" t="0" r="0" b="5080"/>
            <wp:docPr id="590955020" name="Picture 590955020" descr="A speedometer of a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55020" name="Picture 590955020" descr="A speedometer of a car&#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819646" cy="894527"/>
                    </a:xfrm>
                    <a:prstGeom prst="rect">
                      <a:avLst/>
                    </a:prstGeom>
                  </pic:spPr>
                </pic:pic>
              </a:graphicData>
            </a:graphic>
          </wp:inline>
        </w:drawing>
      </w:r>
    </w:p>
    <w:p w14:paraId="2E78B56E" w14:textId="2433A9F7"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40 km/h</w:t>
      </w:r>
      <w:r w:rsidRPr="00711F5B">
        <w:rPr>
          <w:b/>
          <w:color w:val="0000FF"/>
        </w:rPr>
        <w:tab/>
        <w:t>B.</w:t>
      </w:r>
      <w:r w:rsidR="00125A5B" w:rsidRPr="00711F5B">
        <w:rPr>
          <w:b/>
          <w:color w:val="0000FF"/>
        </w:rPr>
        <w:t xml:space="preserve"> </w:t>
      </w:r>
      <w:r w:rsidR="001574AA" w:rsidRPr="00711F5B">
        <w:t>50 km/h</w:t>
      </w:r>
      <w:r w:rsidRPr="00711F5B">
        <w:rPr>
          <w:b/>
          <w:color w:val="0000FF"/>
        </w:rPr>
        <w:tab/>
        <w:t>C.</w:t>
      </w:r>
      <w:r w:rsidR="00125A5B" w:rsidRPr="00711F5B">
        <w:rPr>
          <w:b/>
          <w:color w:val="0000FF"/>
        </w:rPr>
        <w:t xml:space="preserve"> </w:t>
      </w:r>
      <w:r w:rsidR="001574AA" w:rsidRPr="00711F5B">
        <w:t>60 km/h</w:t>
      </w:r>
      <w:r w:rsidRPr="00711F5B">
        <w:rPr>
          <w:b/>
          <w:color w:val="0000FF"/>
        </w:rPr>
        <w:tab/>
        <w:t>D.</w:t>
      </w:r>
      <w:r w:rsidR="00125A5B" w:rsidRPr="00711F5B">
        <w:rPr>
          <w:b/>
          <w:color w:val="0000FF"/>
        </w:rPr>
        <w:t xml:space="preserve"> </w:t>
      </w:r>
      <w:r w:rsidR="001574AA" w:rsidRPr="00711F5B">
        <w:t>70 km/h</w:t>
      </w:r>
    </w:p>
    <w:p w14:paraId="65CD3CA1" w14:textId="59893AC5" w:rsidR="001574AA" w:rsidRPr="00711F5B" w:rsidRDefault="001574AA" w:rsidP="00711F5B">
      <w:pPr>
        <w:pStyle w:val="ListParagraph"/>
        <w:numPr>
          <w:ilvl w:val="0"/>
          <w:numId w:val="30"/>
        </w:numPr>
        <w:spacing w:after="0" w:line="240" w:lineRule="auto"/>
        <w:ind w:left="992" w:hanging="992"/>
        <w:jc w:val="both"/>
      </w:pPr>
      <w:bookmarkStart w:id="8" w:name="c9q"/>
      <w:bookmarkEnd w:id="8"/>
      <w:r w:rsidRPr="00711F5B">
        <w:lastRenderedPageBreak/>
        <w:t>Một vật chuyển động thẳng có đồ thị độ dịch chuyển theo thời gian (d – t) được mô tả như hình vẽ. Tại điểm nào trong ba điểm A, B, C trên đồ thị ứng với trạng thái vật đứng yên?</w:t>
      </w:r>
    </w:p>
    <w:p w14:paraId="6235F3AF"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rPr>
          <w:noProof/>
        </w:rPr>
        <w:drawing>
          <wp:inline distT="0" distB="0" distL="0" distR="0" wp14:anchorId="632C9C16" wp14:editId="5150E555">
            <wp:extent cx="1303655" cy="1307465"/>
            <wp:effectExtent l="0" t="0" r="0" b="6985"/>
            <wp:docPr id="1872147751" name="Picture 1872147751" descr="A graph of a line with point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147751" name="Picture 1872147751" descr="A graph of a line with points and dots&#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03655" cy="1307465"/>
                    </a:xfrm>
                    <a:prstGeom prst="rect">
                      <a:avLst/>
                    </a:prstGeom>
                  </pic:spPr>
                </pic:pic>
              </a:graphicData>
            </a:graphic>
          </wp:inline>
        </w:drawing>
      </w:r>
    </w:p>
    <w:p w14:paraId="0395E4BD" w14:textId="47B48EA1"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Điểm</w:t>
      </w:r>
      <w:r w:rsidR="002E7A44">
        <w:t xml:space="preserve"> </w:t>
      </w:r>
      <w:r w:rsidR="001574AA" w:rsidRPr="00711F5B">
        <w:t>A.</w:t>
      </w:r>
      <w:r w:rsidRPr="00711F5B">
        <w:rPr>
          <w:b/>
          <w:color w:val="0000FF"/>
        </w:rPr>
        <w:tab/>
        <w:t>B.</w:t>
      </w:r>
      <w:r w:rsidR="00125A5B" w:rsidRPr="00711F5B">
        <w:rPr>
          <w:b/>
          <w:color w:val="0000FF"/>
        </w:rPr>
        <w:t xml:space="preserve"> </w:t>
      </w:r>
      <w:r w:rsidR="001574AA" w:rsidRPr="00711F5B">
        <w:t>Điểm B</w:t>
      </w:r>
      <w:r w:rsidRPr="00711F5B">
        <w:rPr>
          <w:b/>
          <w:color w:val="0000FF"/>
        </w:rPr>
        <w:tab/>
        <w:t>C.</w:t>
      </w:r>
      <w:r w:rsidR="00125A5B" w:rsidRPr="00711F5B">
        <w:rPr>
          <w:b/>
          <w:color w:val="0000FF"/>
        </w:rPr>
        <w:t xml:space="preserve"> </w:t>
      </w:r>
      <w:r w:rsidR="001574AA" w:rsidRPr="00711F5B">
        <w:t>Điểm</w:t>
      </w:r>
      <w:r w:rsidR="002E7A44">
        <w:t xml:space="preserve"> </w:t>
      </w:r>
      <w:r w:rsidR="001574AA" w:rsidRPr="00711F5B">
        <w:rPr>
          <w:b/>
          <w:color w:val="0000FF"/>
        </w:rPr>
        <w:t>C.</w:t>
      </w:r>
      <w:r w:rsidRPr="00711F5B">
        <w:rPr>
          <w:b/>
          <w:color w:val="0000FF"/>
        </w:rPr>
        <w:tab/>
        <w:t>D.</w:t>
      </w:r>
      <w:r w:rsidR="002E7A44">
        <w:rPr>
          <w:b/>
          <w:color w:val="0000FF"/>
        </w:rPr>
        <w:t xml:space="preserve"> </w:t>
      </w:r>
      <w:r w:rsidR="001574AA" w:rsidRPr="00711F5B">
        <w:t>Không điểm nào.</w:t>
      </w:r>
    </w:p>
    <w:p w14:paraId="7C4E9BE1"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9" w:name="c10q"/>
      <w:bookmarkEnd w:id="9"/>
      <w:r w:rsidRPr="00711F5B">
        <w:t>Một vật chuyển động thẳng không đổi chiều trên 1 quãng đường dài 40m. Nửa quãng đường đầu vật đi hết thời gian t1 = 5s, nửa quãng đường sau vật đi hết thời gian t2 = 2s. Tốc độ trung bình trên cả quãng đường là:</w:t>
      </w:r>
    </w:p>
    <w:p w14:paraId="2FA291EC" w14:textId="62C97F08" w:rsidR="00711F5B" w:rsidRPr="00711F5B" w:rsidRDefault="00711F5B" w:rsidP="00711F5B">
      <w:pPr>
        <w:tabs>
          <w:tab w:val="left" w:pos="992"/>
          <w:tab w:val="left" w:pos="3402"/>
          <w:tab w:val="left" w:pos="5669"/>
          <w:tab w:val="left" w:pos="7937"/>
        </w:tabs>
        <w:ind w:left="992"/>
        <w:jc w:val="both"/>
      </w:pPr>
      <w:r w:rsidRPr="00711F5B">
        <w:rPr>
          <w:b/>
          <w:color w:val="0000FF"/>
        </w:rPr>
        <w:t>A.</w:t>
      </w:r>
      <w:r w:rsidRPr="00711F5B">
        <w:t xml:space="preserve"> 7 m/s</w:t>
      </w:r>
      <w:r w:rsidRPr="00711F5B">
        <w:rPr>
          <w:b/>
          <w:color w:val="0000FF"/>
        </w:rPr>
        <w:tab/>
        <w:t>B.</w:t>
      </w:r>
      <w:r w:rsidRPr="00711F5B">
        <w:t xml:space="preserve"> 5,71 m/s</w:t>
      </w:r>
      <w:r w:rsidRPr="00711F5B">
        <w:rPr>
          <w:b/>
          <w:color w:val="0000FF"/>
        </w:rPr>
        <w:tab/>
        <w:t>C.</w:t>
      </w:r>
      <w:r w:rsidRPr="00711F5B">
        <w:t xml:space="preserve"> 2,85 m/s</w:t>
      </w:r>
      <w:r w:rsidRPr="00711F5B">
        <w:rPr>
          <w:b/>
          <w:color w:val="0000FF"/>
        </w:rPr>
        <w:tab/>
        <w:t>D.</w:t>
      </w:r>
      <w:r w:rsidRPr="00711F5B">
        <w:t xml:space="preserve"> 0,7 m/s </w:t>
      </w:r>
    </w:p>
    <w:p w14:paraId="0CADE597" w14:textId="336D35BC" w:rsidR="001574AA" w:rsidRPr="00711F5B" w:rsidRDefault="001574AA" w:rsidP="00711F5B">
      <w:pPr>
        <w:pStyle w:val="ListParagraph"/>
        <w:numPr>
          <w:ilvl w:val="0"/>
          <w:numId w:val="30"/>
        </w:numPr>
        <w:spacing w:after="0" w:line="240" w:lineRule="auto"/>
        <w:ind w:left="992" w:hanging="992"/>
        <w:jc w:val="both"/>
      </w:pPr>
      <w:bookmarkStart w:id="10" w:name="c11q"/>
      <w:bookmarkEnd w:id="10"/>
      <w:r w:rsidRPr="00711F5B">
        <w:t>Trong thí nghiệm đo vận tốc của bi thép (3) chuyển động thẳng được bố trí thí nghiệm như hình vẽ. Cổng quang học là bộ phận số mấy trong sơ đồ thí nghiệm?</w:t>
      </w:r>
    </w:p>
    <w:p w14:paraId="65AE54F7"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rPr>
          <w:noProof/>
        </w:rPr>
        <w:drawing>
          <wp:inline distT="0" distB="0" distL="0" distR="0" wp14:anchorId="087B15E1" wp14:editId="5B9DC29D">
            <wp:extent cx="3419475" cy="1806224"/>
            <wp:effectExtent l="0" t="0" r="0" b="3810"/>
            <wp:docPr id="1339379319" name="Picture 1" descr="A diagram of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79319" name="Picture 1" descr="A diagram of a measuring device&#10;&#10;Description automatically generated"/>
                    <pic:cNvPicPr/>
                  </pic:nvPicPr>
                  <pic:blipFill>
                    <a:blip r:embed="rId18"/>
                    <a:stretch>
                      <a:fillRect/>
                    </a:stretch>
                  </pic:blipFill>
                  <pic:spPr>
                    <a:xfrm>
                      <a:off x="0" y="0"/>
                      <a:ext cx="3433553" cy="1813660"/>
                    </a:xfrm>
                    <a:prstGeom prst="rect">
                      <a:avLst/>
                    </a:prstGeom>
                  </pic:spPr>
                </pic:pic>
              </a:graphicData>
            </a:graphic>
          </wp:inline>
        </w:drawing>
      </w:r>
    </w:p>
    <w:p w14:paraId="667F855E" w14:textId="16BE40BB"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1)</w:t>
      </w:r>
      <w:r w:rsidRPr="00711F5B">
        <w:rPr>
          <w:b/>
          <w:color w:val="0000FF"/>
        </w:rPr>
        <w:tab/>
        <w:t>B.</w:t>
      </w:r>
      <w:r w:rsidR="00125A5B" w:rsidRPr="00711F5B">
        <w:rPr>
          <w:b/>
          <w:color w:val="0000FF"/>
        </w:rPr>
        <w:t xml:space="preserve"> </w:t>
      </w:r>
      <w:r w:rsidR="001574AA" w:rsidRPr="00711F5B">
        <w:t>(8)</w:t>
      </w:r>
      <w:r w:rsidRPr="00711F5B">
        <w:rPr>
          <w:b/>
          <w:color w:val="0000FF"/>
        </w:rPr>
        <w:tab/>
        <w:t>C.</w:t>
      </w:r>
      <w:r w:rsidR="00125A5B" w:rsidRPr="00711F5B">
        <w:rPr>
          <w:b/>
          <w:color w:val="0000FF"/>
        </w:rPr>
        <w:t xml:space="preserve"> </w:t>
      </w:r>
      <w:r w:rsidR="001574AA" w:rsidRPr="00711F5B">
        <w:t>(4)</w:t>
      </w:r>
      <w:r w:rsidRPr="00711F5B">
        <w:rPr>
          <w:b/>
          <w:color w:val="0000FF"/>
        </w:rPr>
        <w:tab/>
        <w:t>D.</w:t>
      </w:r>
      <w:r w:rsidR="00125A5B" w:rsidRPr="00711F5B">
        <w:rPr>
          <w:b/>
          <w:color w:val="0000FF"/>
        </w:rPr>
        <w:t xml:space="preserve"> </w:t>
      </w:r>
      <w:r w:rsidR="001574AA" w:rsidRPr="00711F5B">
        <w:t>(7)</w:t>
      </w:r>
    </w:p>
    <w:p w14:paraId="4B6324C3"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1" w:name="c12q"/>
      <w:bookmarkEnd w:id="11"/>
      <w:r w:rsidRPr="00711F5B">
        <w:t>Chọn ý sai. Khi một chất điểm chuyển động thẳng biến đổi đều thì nó có</w:t>
      </w:r>
    </w:p>
    <w:p w14:paraId="0B1E7CA5"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gia tốc không đổi.</w:t>
      </w:r>
    </w:p>
    <w:p w14:paraId="377A2615"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tốc độ tức thời tăng đều hoặc giảm đều theo thời gian.</w:t>
      </w:r>
    </w:p>
    <w:p w14:paraId="053C8BFE"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gia tốc tăng dần đều theo thời gian.</w:t>
      </w:r>
    </w:p>
    <w:p w14:paraId="2A83F1FB" w14:textId="0C1BB5C0"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thể lúc đầu chậm dần đều, sau đó nhanh dần đều.</w:t>
      </w:r>
    </w:p>
    <w:p w14:paraId="45C92E0D"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2" w:name="c13q"/>
      <w:bookmarkEnd w:id="12"/>
      <w:r w:rsidRPr="00711F5B">
        <w:t>Công thức tìm tọa độ của chất điểm chuyển động thẳng nhanh dần đều là</w:t>
      </w:r>
    </w:p>
    <w:p w14:paraId="4DEF5E78"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3A2674" w:rsidRPr="00711F5B">
        <w:rPr>
          <w:position w:val="-24"/>
        </w:rPr>
        <w:object w:dxaOrig="1380" w:dyaOrig="639" w14:anchorId="532C7CC7">
          <v:shape id="_x0000_i1029" type="#_x0000_t75" style="width:69.05pt;height:32.1pt" o:ole="">
            <v:imagedata r:id="rId19" o:title=""/>
          </v:shape>
          <o:OLEObject Type="Embed" ProgID="Equation.DSMT4" ShapeID="_x0000_i1029" DrawAspect="Content" ObjectID="_1790560551" r:id="rId20"/>
        </w:object>
      </w:r>
      <w:r w:rsidR="001574AA" w:rsidRPr="00711F5B">
        <w:t xml:space="preserve"> (a và v0 cùng dấu).</w:t>
      </w:r>
      <w:r w:rsidRPr="00711F5B">
        <w:rPr>
          <w:b/>
          <w:color w:val="0000FF"/>
        </w:rPr>
        <w:tab/>
        <w:t>B.</w:t>
      </w:r>
      <w:r w:rsidR="00125A5B" w:rsidRPr="00711F5B">
        <w:rPr>
          <w:b/>
          <w:color w:val="0000FF"/>
        </w:rPr>
        <w:t xml:space="preserve"> </w:t>
      </w:r>
      <w:r w:rsidR="003A2674" w:rsidRPr="00711F5B">
        <w:rPr>
          <w:position w:val="-24"/>
        </w:rPr>
        <w:object w:dxaOrig="1380" w:dyaOrig="639" w14:anchorId="26426D66">
          <v:shape id="_x0000_i1030" type="#_x0000_t75" style="width:69.05pt;height:32.1pt" o:ole="">
            <v:imagedata r:id="rId21" o:title=""/>
          </v:shape>
          <o:OLEObject Type="Embed" ProgID="Equation.DSMT4" ShapeID="_x0000_i1030" DrawAspect="Content" ObjectID="_1790560552" r:id="rId22"/>
        </w:object>
      </w:r>
      <w:r w:rsidR="001574AA" w:rsidRPr="00711F5B">
        <w:t xml:space="preserve"> (a và v0 trái dấu).</w:t>
      </w:r>
    </w:p>
    <w:p w14:paraId="39ED297D" w14:textId="5995AD07"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3A2674" w:rsidRPr="00711F5B">
        <w:rPr>
          <w:position w:val="-24"/>
        </w:rPr>
        <w:object w:dxaOrig="1840" w:dyaOrig="639" w14:anchorId="15A0DD1A">
          <v:shape id="_x0000_i1031" type="#_x0000_t75" style="width:92.3pt;height:32.1pt" o:ole="">
            <v:imagedata r:id="rId23" o:title=""/>
          </v:shape>
          <o:OLEObject Type="Embed" ProgID="Equation.DSMT4" ShapeID="_x0000_i1031" DrawAspect="Content" ObjectID="_1790560553" r:id="rId24"/>
        </w:object>
      </w:r>
      <w:r w:rsidR="001574AA" w:rsidRPr="00711F5B">
        <w:t xml:space="preserve"> (a và v0 cùng dấu).</w:t>
      </w:r>
      <w:r w:rsidRPr="00711F5B">
        <w:rPr>
          <w:b/>
          <w:color w:val="0000FF"/>
        </w:rPr>
        <w:tab/>
        <w:t>D.</w:t>
      </w:r>
      <w:r w:rsidR="00125A5B" w:rsidRPr="00711F5B">
        <w:rPr>
          <w:b/>
          <w:color w:val="0000FF"/>
        </w:rPr>
        <w:t xml:space="preserve"> </w:t>
      </w:r>
      <w:r w:rsidR="003A2674" w:rsidRPr="00711F5B">
        <w:rPr>
          <w:position w:val="-24"/>
        </w:rPr>
        <w:object w:dxaOrig="1840" w:dyaOrig="639" w14:anchorId="25C772A9">
          <v:shape id="_x0000_i1032" type="#_x0000_t75" style="width:92.3pt;height:32.1pt" o:ole="">
            <v:imagedata r:id="rId25" o:title=""/>
          </v:shape>
          <o:OLEObject Type="Embed" ProgID="Equation.DSMT4" ShapeID="_x0000_i1032" DrawAspect="Content" ObjectID="_1790560554" r:id="rId26"/>
        </w:object>
      </w:r>
      <w:r w:rsidR="001574AA" w:rsidRPr="00711F5B">
        <w:t xml:space="preserve"> (a và v0 trái dấu).</w:t>
      </w:r>
    </w:p>
    <w:p w14:paraId="7510CC15"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3" w:name="c14q"/>
      <w:bookmarkEnd w:id="13"/>
      <w:r w:rsidRPr="00711F5B">
        <w:t>Phương trình nào sau đây là phương trình vận tốc của một vật chuyển động thẳng chậm dần đều dọc theo trục Ox?</w:t>
      </w:r>
    </w:p>
    <w:p w14:paraId="57DCCE9C" w14:textId="40B07EC7"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v = 2t – 3t2.</w:t>
      </w:r>
      <w:r w:rsidRPr="00711F5B">
        <w:rPr>
          <w:b/>
          <w:color w:val="0000FF"/>
        </w:rPr>
        <w:tab/>
        <w:t>B.</w:t>
      </w:r>
      <w:r w:rsidR="00125A5B" w:rsidRPr="00711F5B">
        <w:rPr>
          <w:b/>
          <w:color w:val="0000FF"/>
        </w:rPr>
        <w:t xml:space="preserve"> </w:t>
      </w:r>
      <w:r w:rsidR="001574AA" w:rsidRPr="00711F5B">
        <w:t>v = 5t2 − 2t + 5.</w:t>
      </w:r>
      <w:r w:rsidRPr="00711F5B">
        <w:rPr>
          <w:b/>
          <w:color w:val="0000FF"/>
        </w:rPr>
        <w:tab/>
        <w:t>C.</w:t>
      </w:r>
      <w:r w:rsidR="00125A5B" w:rsidRPr="00711F5B">
        <w:rPr>
          <w:b/>
          <w:color w:val="0000FF"/>
        </w:rPr>
        <w:t xml:space="preserve"> </w:t>
      </w:r>
      <w:r w:rsidR="001574AA" w:rsidRPr="00711F5B">
        <w:t>v = 4 − t.</w:t>
      </w:r>
      <w:r w:rsidRPr="00711F5B">
        <w:rPr>
          <w:b/>
          <w:color w:val="0000FF"/>
        </w:rPr>
        <w:tab/>
        <w:t>D.</w:t>
      </w:r>
      <w:r w:rsidR="00125A5B" w:rsidRPr="00711F5B">
        <w:rPr>
          <w:b/>
          <w:color w:val="0000FF"/>
        </w:rPr>
        <w:t xml:space="preserve"> </w:t>
      </w:r>
      <w:r w:rsidR="001574AA" w:rsidRPr="00711F5B">
        <w:t>v = 2 − 5t – t2.</w:t>
      </w:r>
    </w:p>
    <w:p w14:paraId="46529F5F"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4" w:name="c15q"/>
      <w:bookmarkEnd w:id="14"/>
      <w:r w:rsidRPr="00711F5B">
        <w:t>Một người đi xe đạp lên dốc dài 40 m. Tốc độ ở dưới chân dốc là 18 km/h và ở đầu dốc lúc đến nơi là 3 m/s. Tính gia tốc của chuyển động. Coi chuyển động trên là chuyển động chậm dần đều.</w:t>
      </w:r>
    </w:p>
    <w:p w14:paraId="5D988DE2" w14:textId="0F62A1F0"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3,9 m/s2</w:t>
      </w:r>
      <w:r w:rsidRPr="00711F5B">
        <w:rPr>
          <w:b/>
          <w:color w:val="0000FF"/>
        </w:rPr>
        <w:tab/>
        <w:t>B.</w:t>
      </w:r>
      <w:r w:rsidR="00125A5B" w:rsidRPr="00711F5B">
        <w:t xml:space="preserve"> </w:t>
      </w:r>
      <w:r w:rsidR="001574AA" w:rsidRPr="00711F5B">
        <w:t>-0,2 m/s2</w:t>
      </w:r>
      <w:r w:rsidRPr="00711F5B">
        <w:rPr>
          <w:b/>
          <w:color w:val="0000FF"/>
        </w:rPr>
        <w:tab/>
        <w:t>C.</w:t>
      </w:r>
      <w:r w:rsidR="00125A5B" w:rsidRPr="00711F5B">
        <w:t xml:space="preserve"> </w:t>
      </w:r>
      <w:r w:rsidR="001574AA" w:rsidRPr="00711F5B">
        <w:t>- 0,4 m/s2</w:t>
      </w:r>
      <w:r w:rsidRPr="00711F5B">
        <w:rPr>
          <w:b/>
          <w:color w:val="0000FF"/>
        </w:rPr>
        <w:tab/>
        <w:t>D.</w:t>
      </w:r>
      <w:r w:rsidR="00125A5B" w:rsidRPr="00711F5B">
        <w:t xml:space="preserve"> </w:t>
      </w:r>
      <w:r w:rsidR="001574AA" w:rsidRPr="00711F5B">
        <w:t xml:space="preserve">- 3,9 m/s2 </w:t>
      </w:r>
    </w:p>
    <w:p w14:paraId="4352B528" w14:textId="1A0CA746" w:rsidR="001574AA" w:rsidRDefault="001574AA" w:rsidP="00711F5B">
      <w:pPr>
        <w:pStyle w:val="ListParagraph"/>
        <w:numPr>
          <w:ilvl w:val="0"/>
          <w:numId w:val="30"/>
        </w:numPr>
        <w:spacing w:after="0" w:line="240" w:lineRule="auto"/>
        <w:ind w:left="992" w:hanging="992"/>
        <w:jc w:val="both"/>
      </w:pPr>
      <w:bookmarkStart w:id="15" w:name="c16q"/>
      <w:bookmarkEnd w:id="15"/>
      <w:r w:rsidRPr="00711F5B">
        <w:t>Chuyển động của một xe máy có vận tốc được mô tả bởi đồ thị như hình vẽ. Chuyển động của xe máy là chuyển động</w:t>
      </w:r>
    </w:p>
    <w:p w14:paraId="4CB4CE13" w14:textId="1D3E292A" w:rsidR="006A1CC0" w:rsidRPr="00711F5B" w:rsidRDefault="006A1CC0" w:rsidP="006A1CC0">
      <w:pPr>
        <w:pStyle w:val="ListParagraph"/>
        <w:spacing w:after="0" w:line="240" w:lineRule="auto"/>
        <w:ind w:left="992"/>
        <w:jc w:val="both"/>
      </w:pPr>
      <w:r>
        <w:rPr>
          <w:noProof/>
        </w:rPr>
        <w:lastRenderedPageBreak/>
        <w:drawing>
          <wp:inline distT="0" distB="0" distL="0" distR="0" wp14:anchorId="74BDE5C1" wp14:editId="5B21633C">
            <wp:extent cx="1990029" cy="1258785"/>
            <wp:effectExtent l="0" t="0" r="0" b="0"/>
            <wp:docPr id="1326403565"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403565" name="Picture 1" descr="A diagram of a line&#10;&#10;Description automatically generated"/>
                    <pic:cNvPicPr/>
                  </pic:nvPicPr>
                  <pic:blipFill>
                    <a:blip r:embed="rId27"/>
                    <a:stretch>
                      <a:fillRect/>
                    </a:stretch>
                  </pic:blipFill>
                  <pic:spPr>
                    <a:xfrm>
                      <a:off x="0" y="0"/>
                      <a:ext cx="1993925" cy="1261249"/>
                    </a:xfrm>
                    <a:prstGeom prst="rect">
                      <a:avLst/>
                    </a:prstGeom>
                  </pic:spPr>
                </pic:pic>
              </a:graphicData>
            </a:graphic>
          </wp:inline>
        </w:drawing>
      </w:r>
    </w:p>
    <w:p w14:paraId="496DF6CE"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 xml:space="preserve">nhanh dần đều trên đoạn OA và đều trên đoạn BC. </w:t>
      </w:r>
    </w:p>
    <w:p w14:paraId="09086BDF"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nhanh dần đều trên đoạn OA và nhanh dần đều trên đoạn BC.</w:t>
      </w:r>
    </w:p>
    <w:p w14:paraId="4179D0A7"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chậm dần đều trên đoạn OA và đều trên đoạn AB.</w:t>
      </w:r>
    </w:p>
    <w:p w14:paraId="6B702434" w14:textId="1FFD89E4"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đều trên đoạn AB và chậm dần đều trên đoạn BC.</w:t>
      </w:r>
    </w:p>
    <w:p w14:paraId="7E35B2E2"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6" w:name="c17q"/>
      <w:bookmarkEnd w:id="16"/>
      <w:r w:rsidRPr="00711F5B">
        <w:t>Đặc điểm nào dưới đây không phải là đặc điểm của chuyển động rơi tự do của các vật?</w:t>
      </w:r>
    </w:p>
    <w:p w14:paraId="42D50E92"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Chuyển động theo phương thẳng đứng, chiều từ trên xuống.</w:t>
      </w:r>
    </w:p>
    <w:p w14:paraId="4D8F6F03"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Chuyển động thẳng nhanh dần đều.</w:t>
      </w:r>
    </w:p>
    <w:p w14:paraId="46C6EF6B"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Ở cùng một nơi và gần mặt đất, mọi vật rơi tự do như nhau.</w:t>
      </w:r>
    </w:p>
    <w:p w14:paraId="28F25755" w14:textId="012A0988"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Lúc t = 0 thì vận tốc của vật luôn khác không.</w:t>
      </w:r>
    </w:p>
    <w:p w14:paraId="701F8284"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7" w:name="c18q"/>
      <w:bookmarkEnd w:id="17"/>
      <w:r w:rsidRPr="00711F5B">
        <w:t xml:space="preserve">Trong một bài thực hành, gia tốc rơi tự do được tính theo công thức </w:t>
      </w:r>
      <w:r w:rsidR="003A2674" w:rsidRPr="00711F5B">
        <w:rPr>
          <w:position w:val="-24"/>
        </w:rPr>
        <w:object w:dxaOrig="700" w:dyaOrig="639" w14:anchorId="186CD1E2">
          <v:shape id="_x0000_i1033" type="#_x0000_t75" style="width:35.1pt;height:32.1pt" o:ole="">
            <v:imagedata r:id="rId28" o:title=""/>
          </v:shape>
          <o:OLEObject Type="Embed" ProgID="Equation.DSMT4" ShapeID="_x0000_i1033" DrawAspect="Content" ObjectID="_1790560555" r:id="rId29"/>
        </w:object>
      </w:r>
      <w:r w:rsidRPr="00711F5B">
        <w:t xml:space="preserve">. Biết phép đo quãng đường và thời gian có kết quả lần lượt là: </w:t>
      </w:r>
      <w:r w:rsidR="003A2674" w:rsidRPr="00711F5B">
        <w:rPr>
          <w:position w:val="-8"/>
        </w:rPr>
        <w:object w:dxaOrig="1640" w:dyaOrig="300" w14:anchorId="30793DF1">
          <v:shape id="_x0000_i1034" type="#_x0000_t75" style="width:81.6pt;height:15.15pt" o:ole="">
            <v:imagedata r:id="rId30" o:title=""/>
          </v:shape>
          <o:OLEObject Type="Embed" ProgID="Equation.DSMT4" ShapeID="_x0000_i1034" DrawAspect="Content" ObjectID="_1790560556" r:id="rId31"/>
        </w:object>
      </w:r>
      <w:r w:rsidRPr="00711F5B">
        <w:t xml:space="preserve">; </w:t>
      </w:r>
      <w:r w:rsidR="003A2674" w:rsidRPr="00711F5B">
        <w:rPr>
          <w:position w:val="-8"/>
        </w:rPr>
        <w:object w:dxaOrig="1760" w:dyaOrig="300" w14:anchorId="1BD7D7E9">
          <v:shape id="_x0000_i1035" type="#_x0000_t75" style="width:87.9pt;height:15.15pt" o:ole="">
            <v:imagedata r:id="rId32" o:title=""/>
          </v:shape>
          <o:OLEObject Type="Embed" ProgID="Equation.DSMT4" ShapeID="_x0000_i1035" DrawAspect="Content" ObjectID="_1790560557" r:id="rId33"/>
        </w:object>
      </w:r>
      <w:r w:rsidRPr="00711F5B">
        <w:t>. Gia tốc rơi tự do trong phép đo này bằng</w:t>
      </w:r>
    </w:p>
    <w:p w14:paraId="032C6669" w14:textId="77777777" w:rsidR="006A1CC0"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3A2674" w:rsidRPr="00711F5B">
        <w:rPr>
          <w:position w:val="-12"/>
        </w:rPr>
        <w:object w:dxaOrig="2060" w:dyaOrig="400" w14:anchorId="551CD2D6">
          <v:shape id="_x0000_i1036" type="#_x0000_t75" style="width:102.65pt;height:20.3pt" o:ole="">
            <v:imagedata r:id="rId34" o:title=""/>
          </v:shape>
          <o:OLEObject Type="Embed" ProgID="Equation.DSMT4" ShapeID="_x0000_i1036" DrawAspect="Content" ObjectID="_1790560558" r:id="rId35"/>
        </w:object>
      </w:r>
      <w:r w:rsidRPr="00711F5B">
        <w:rPr>
          <w:b/>
          <w:color w:val="0000FF"/>
        </w:rPr>
        <w:tab/>
      </w:r>
      <w:r w:rsidR="006A1CC0">
        <w:rPr>
          <w:b/>
          <w:color w:val="0000FF"/>
        </w:rPr>
        <w:tab/>
      </w:r>
      <w:r w:rsidRPr="00711F5B">
        <w:rPr>
          <w:b/>
          <w:color w:val="0000FF"/>
        </w:rPr>
        <w:t>B.</w:t>
      </w:r>
      <w:r w:rsidR="00125A5B" w:rsidRPr="00711F5B">
        <w:rPr>
          <w:b/>
          <w:color w:val="0000FF"/>
        </w:rPr>
        <w:t xml:space="preserve"> </w:t>
      </w:r>
      <w:r w:rsidR="003A2674" w:rsidRPr="00711F5B">
        <w:rPr>
          <w:position w:val="-12"/>
        </w:rPr>
        <w:object w:dxaOrig="2079" w:dyaOrig="400" w14:anchorId="60C21C71">
          <v:shape id="_x0000_i1037" type="#_x0000_t75" style="width:104.1pt;height:20.3pt" o:ole="">
            <v:imagedata r:id="rId36" o:title=""/>
          </v:shape>
          <o:OLEObject Type="Embed" ProgID="Equation.DSMT4" ShapeID="_x0000_i1037" DrawAspect="Content" ObjectID="_1790560559" r:id="rId37"/>
        </w:object>
      </w:r>
    </w:p>
    <w:p w14:paraId="1A4BE931" w14:textId="59617EAB"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3A2674" w:rsidRPr="00711F5B">
        <w:rPr>
          <w:position w:val="-12"/>
        </w:rPr>
        <w:object w:dxaOrig="1820" w:dyaOrig="400" w14:anchorId="0448104C">
          <v:shape id="_x0000_i1038" type="#_x0000_t75" style="width:90.85pt;height:20.3pt" o:ole="">
            <v:imagedata r:id="rId38" o:title=""/>
          </v:shape>
          <o:OLEObject Type="Embed" ProgID="Equation.DSMT4" ShapeID="_x0000_i1038" DrawAspect="Content" ObjectID="_1790560560" r:id="rId39"/>
        </w:object>
      </w:r>
      <w:r w:rsidRPr="00711F5B">
        <w:rPr>
          <w:b/>
          <w:color w:val="0000FF"/>
        </w:rPr>
        <w:tab/>
      </w:r>
      <w:r w:rsidR="006A1CC0">
        <w:rPr>
          <w:b/>
          <w:color w:val="0000FF"/>
        </w:rPr>
        <w:tab/>
      </w:r>
      <w:r w:rsidRPr="00711F5B">
        <w:rPr>
          <w:b/>
          <w:color w:val="0000FF"/>
        </w:rPr>
        <w:t>D.</w:t>
      </w:r>
      <w:r w:rsidR="00125A5B" w:rsidRPr="00711F5B">
        <w:rPr>
          <w:b/>
          <w:color w:val="0000FF"/>
        </w:rPr>
        <w:t xml:space="preserve"> </w:t>
      </w:r>
      <w:r w:rsidR="003A2674" w:rsidRPr="00711F5B">
        <w:rPr>
          <w:position w:val="-12"/>
        </w:rPr>
        <w:object w:dxaOrig="1860" w:dyaOrig="400" w14:anchorId="79F22FF9">
          <v:shape id="_x0000_i1039" type="#_x0000_t75" style="width:93.05pt;height:20.3pt" o:ole="">
            <v:imagedata r:id="rId40" o:title=""/>
          </v:shape>
          <o:OLEObject Type="Embed" ProgID="Equation.DSMT4" ShapeID="_x0000_i1039" DrawAspect="Content" ObjectID="_1790560561" r:id="rId41"/>
        </w:object>
      </w:r>
    </w:p>
    <w:p w14:paraId="233E9A01"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8" w:name="c19q"/>
      <w:bookmarkEnd w:id="18"/>
      <w:r w:rsidRPr="00711F5B">
        <w:t>Thành tựu nghiên cứu nào sau đây của Vật lí được coi là có vai trò quan trọng trong việc mở đầu cho cuộc cách mạng công nghiệp lần thứ nhất?</w:t>
      </w:r>
      <w:bookmarkStart w:id="19" w:name="c1a"/>
    </w:p>
    <w:p w14:paraId="1C4F898A"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Nghiên cứu về lực vạn vật hấp dẫn.</w:t>
      </w:r>
      <w:bookmarkStart w:id="20" w:name="c1b"/>
      <w:bookmarkEnd w:id="19"/>
      <w:r w:rsidRPr="00711F5B">
        <w:rPr>
          <w:b/>
          <w:color w:val="0000FF"/>
        </w:rPr>
        <w:tab/>
        <w:t>B.</w:t>
      </w:r>
      <w:r w:rsidR="00125A5B" w:rsidRPr="00711F5B">
        <w:rPr>
          <w:b/>
          <w:color w:val="0000FF"/>
        </w:rPr>
        <w:t xml:space="preserve"> </w:t>
      </w:r>
      <w:r w:rsidR="001574AA" w:rsidRPr="00711F5B">
        <w:t>Nghiên cứu về nhiệt.</w:t>
      </w:r>
      <w:bookmarkStart w:id="21" w:name="c1c"/>
      <w:bookmarkEnd w:id="20"/>
    </w:p>
    <w:p w14:paraId="4BE336E9" w14:textId="0BFE63E1"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Nghiên cứu về cảm ứng điện từ.</w:t>
      </w:r>
      <w:bookmarkStart w:id="22" w:name="c1d"/>
      <w:bookmarkEnd w:id="21"/>
      <w:r w:rsidRPr="00711F5B">
        <w:rPr>
          <w:b/>
          <w:color w:val="0000FF"/>
        </w:rPr>
        <w:tab/>
        <w:t>D.</w:t>
      </w:r>
      <w:r w:rsidR="00125A5B" w:rsidRPr="00711F5B">
        <w:rPr>
          <w:b/>
          <w:color w:val="0000FF"/>
        </w:rPr>
        <w:t xml:space="preserve"> </w:t>
      </w:r>
      <w:r w:rsidR="001574AA" w:rsidRPr="00711F5B">
        <w:t>Nghiên cứu về thuyết tương đối.</w:t>
      </w:r>
    </w:p>
    <w:p w14:paraId="46D271DE"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23" w:name="c20q"/>
      <w:bookmarkEnd w:id="22"/>
      <w:bookmarkEnd w:id="23"/>
      <w:r w:rsidRPr="00711F5B">
        <w:t>Trên các thiết bị thí nghiệm và trong phòng thí nghiệm thì kí hiệu nào sau đây cảnh báo nơi nguy hiểm về điện?</w:t>
      </w:r>
      <w:bookmarkStart w:id="24" w:name="c2a"/>
    </w:p>
    <w:p w14:paraId="3ABF5464" w14:textId="4B1E8A18"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rPr>
          <w:noProof/>
        </w:rPr>
        <w:drawing>
          <wp:inline distT="0" distB="0" distL="0" distR="0" wp14:anchorId="11B13EA1" wp14:editId="57BC4F9F">
            <wp:extent cx="656439" cy="552450"/>
            <wp:effectExtent l="0" t="0" r="0" b="0"/>
            <wp:docPr id="2081885332" name="Picture 1" descr="A yellow triangle sign with a black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885332" name="Picture 1" descr="A yellow triangle sign with a black circle&#10;&#10;Description automatically generated"/>
                    <pic:cNvPicPr/>
                  </pic:nvPicPr>
                  <pic:blipFill>
                    <a:blip r:embed="rId42"/>
                    <a:stretch>
                      <a:fillRect/>
                    </a:stretch>
                  </pic:blipFill>
                  <pic:spPr>
                    <a:xfrm>
                      <a:off x="0" y="0"/>
                      <a:ext cx="664176" cy="558961"/>
                    </a:xfrm>
                    <a:prstGeom prst="rect">
                      <a:avLst/>
                    </a:prstGeom>
                  </pic:spPr>
                </pic:pic>
              </a:graphicData>
            </a:graphic>
          </wp:inline>
        </w:drawing>
      </w:r>
      <w:bookmarkStart w:id="25" w:name="c2b"/>
      <w:bookmarkEnd w:id="24"/>
      <w:r w:rsidRPr="00711F5B">
        <w:rPr>
          <w:b/>
          <w:color w:val="0000FF"/>
        </w:rPr>
        <w:tab/>
        <w:t>B.</w:t>
      </w:r>
      <w:r w:rsidR="00125A5B" w:rsidRPr="00711F5B">
        <w:rPr>
          <w:b/>
          <w:color w:val="0000FF"/>
        </w:rPr>
        <w:t xml:space="preserve"> </w:t>
      </w:r>
      <w:r w:rsidR="001574AA" w:rsidRPr="00711F5B">
        <w:rPr>
          <w:noProof/>
        </w:rPr>
        <w:drawing>
          <wp:inline distT="0" distB="0" distL="0" distR="0" wp14:anchorId="6E477C3F" wp14:editId="477675E5">
            <wp:extent cx="712209" cy="596900"/>
            <wp:effectExtent l="0" t="0" r="0" b="0"/>
            <wp:docPr id="1240828559" name="Picture 1" descr="A yellow triangle with a skull and crossb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828559" name="Picture 1" descr="A yellow triangle with a skull and crossbones&#10;&#10;Description automatically generated"/>
                    <pic:cNvPicPr/>
                  </pic:nvPicPr>
                  <pic:blipFill>
                    <a:blip r:embed="rId43"/>
                    <a:stretch>
                      <a:fillRect/>
                    </a:stretch>
                  </pic:blipFill>
                  <pic:spPr>
                    <a:xfrm>
                      <a:off x="0" y="0"/>
                      <a:ext cx="717783" cy="601571"/>
                    </a:xfrm>
                    <a:prstGeom prst="rect">
                      <a:avLst/>
                    </a:prstGeom>
                  </pic:spPr>
                </pic:pic>
              </a:graphicData>
            </a:graphic>
          </wp:inline>
        </w:drawing>
      </w:r>
      <w:bookmarkStart w:id="26" w:name="c2c"/>
      <w:bookmarkEnd w:id="25"/>
      <w:r w:rsidRPr="00711F5B">
        <w:rPr>
          <w:b/>
          <w:color w:val="0000FF"/>
        </w:rPr>
        <w:tab/>
        <w:t>C.</w:t>
      </w:r>
      <w:r w:rsidR="00125A5B" w:rsidRPr="00711F5B">
        <w:rPr>
          <w:b/>
          <w:color w:val="0000FF"/>
        </w:rPr>
        <w:t xml:space="preserve"> </w:t>
      </w:r>
      <w:r w:rsidR="001574AA" w:rsidRPr="00711F5B">
        <w:rPr>
          <w:noProof/>
        </w:rPr>
        <w:drawing>
          <wp:inline distT="0" distB="0" distL="0" distR="0" wp14:anchorId="2695B985" wp14:editId="58FAE94C">
            <wp:extent cx="654084" cy="584230"/>
            <wp:effectExtent l="0" t="0" r="0" b="6350"/>
            <wp:docPr id="985731450" name="Picture 1" descr="A yellow triangle sign with black lightning bo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31450" name="Picture 1" descr="A yellow triangle sign with black lightning bolt&#10;&#10;Description automatically generated"/>
                    <pic:cNvPicPr/>
                  </pic:nvPicPr>
                  <pic:blipFill>
                    <a:blip r:embed="rId44"/>
                    <a:stretch>
                      <a:fillRect/>
                    </a:stretch>
                  </pic:blipFill>
                  <pic:spPr>
                    <a:xfrm>
                      <a:off x="0" y="0"/>
                      <a:ext cx="654084" cy="584230"/>
                    </a:xfrm>
                    <a:prstGeom prst="rect">
                      <a:avLst/>
                    </a:prstGeom>
                  </pic:spPr>
                </pic:pic>
              </a:graphicData>
            </a:graphic>
          </wp:inline>
        </w:drawing>
      </w:r>
      <w:bookmarkStart w:id="27" w:name="c2d"/>
      <w:bookmarkEnd w:id="26"/>
      <w:r w:rsidRPr="00711F5B">
        <w:rPr>
          <w:b/>
          <w:color w:val="0000FF"/>
        </w:rPr>
        <w:tab/>
        <w:t>D.</w:t>
      </w:r>
      <w:r w:rsidR="00125A5B" w:rsidRPr="00711F5B">
        <w:rPr>
          <w:b/>
          <w:color w:val="0000FF"/>
        </w:rPr>
        <w:t xml:space="preserve"> </w:t>
      </w:r>
      <w:r w:rsidR="001574AA" w:rsidRPr="00711F5B">
        <w:rPr>
          <w:noProof/>
        </w:rPr>
        <w:drawing>
          <wp:inline distT="0" distB="0" distL="0" distR="0" wp14:anchorId="2CD4FB7A" wp14:editId="01C03C42">
            <wp:extent cx="641383" cy="577880"/>
            <wp:effectExtent l="0" t="0" r="6350" b="0"/>
            <wp:docPr id="2090868895" name="Picture 1" descr="A yellow triangle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868895" name="Picture 1" descr="A yellow triangle sign with black text&#10;&#10;Description automatically generated"/>
                    <pic:cNvPicPr/>
                  </pic:nvPicPr>
                  <pic:blipFill>
                    <a:blip r:embed="rId45"/>
                    <a:stretch>
                      <a:fillRect/>
                    </a:stretch>
                  </pic:blipFill>
                  <pic:spPr>
                    <a:xfrm>
                      <a:off x="0" y="0"/>
                      <a:ext cx="641383" cy="577880"/>
                    </a:xfrm>
                    <a:prstGeom prst="rect">
                      <a:avLst/>
                    </a:prstGeom>
                  </pic:spPr>
                </pic:pic>
              </a:graphicData>
            </a:graphic>
          </wp:inline>
        </w:drawing>
      </w:r>
    </w:p>
    <w:p w14:paraId="289841C3"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28" w:name="c21q"/>
      <w:bookmarkEnd w:id="27"/>
      <w:bookmarkEnd w:id="28"/>
      <w:r w:rsidRPr="00711F5B">
        <w:t>Điều nào sau đây không đúng khi nói về nguyên nhân gây ra sai số ngẫu nhiên trong quá trình đo một đại lượng vật lí?</w:t>
      </w:r>
      <w:bookmarkStart w:id="29" w:name="c28a"/>
      <w:bookmarkStart w:id="30" w:name="c3a"/>
    </w:p>
    <w:p w14:paraId="168CF8E5"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Do thao tác đo không chuẩn.</w:t>
      </w:r>
      <w:bookmarkStart w:id="31" w:name="c28b"/>
      <w:bookmarkStart w:id="32" w:name="c3b"/>
      <w:bookmarkEnd w:id="29"/>
      <w:bookmarkEnd w:id="30"/>
    </w:p>
    <w:p w14:paraId="62FF6EF3"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bookmarkStart w:id="33" w:name="c28c"/>
      <w:bookmarkEnd w:id="31"/>
      <w:r w:rsidR="001574AA" w:rsidRPr="00711F5B">
        <w:t>Do sai số dụng cụ đo.</w:t>
      </w:r>
      <w:bookmarkStart w:id="34" w:name="c3c"/>
      <w:bookmarkEnd w:id="32"/>
    </w:p>
    <w:p w14:paraId="0800F10A"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Do điều kiện làm thí nghiệm không ổn định.</w:t>
      </w:r>
      <w:bookmarkStart w:id="35" w:name="c28d"/>
      <w:bookmarkStart w:id="36" w:name="c3d"/>
      <w:bookmarkEnd w:id="33"/>
      <w:bookmarkEnd w:id="34"/>
    </w:p>
    <w:p w14:paraId="283D87D6" w14:textId="55479A67"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Do mắt người đọc không chuẩn.</w:t>
      </w:r>
    </w:p>
    <w:p w14:paraId="373422C6"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37" w:name="c22q"/>
      <w:bookmarkEnd w:id="35"/>
      <w:bookmarkEnd w:id="36"/>
      <w:bookmarkEnd w:id="37"/>
      <w:r w:rsidRPr="00711F5B">
        <w:t xml:space="preserve">Sai số tuyệt đối trung bình của </w:t>
      </w:r>
      <w:r w:rsidR="003A2674" w:rsidRPr="00711F5B">
        <w:rPr>
          <w:position w:val="-6"/>
        </w:rPr>
        <w:object w:dxaOrig="200" w:dyaOrig="220" w14:anchorId="4962AE2C">
          <v:shape id="_x0000_i1040" type="#_x0000_t75" style="width:9.6pt;height:11.1pt" o:ole="">
            <v:imagedata r:id="rId46" o:title=""/>
          </v:shape>
          <o:OLEObject Type="Embed" ProgID="Equation.DSMT4" ShapeID="_x0000_i1040" DrawAspect="Content" ObjectID="_1790560562" r:id="rId47"/>
        </w:object>
      </w:r>
      <w:r w:rsidRPr="00711F5B">
        <w:t xml:space="preserve"> lần đo đại lượng vật lí A được tính theo công thức</w:t>
      </w:r>
      <w:bookmarkStart w:id="38" w:name="c27a"/>
      <w:bookmarkStart w:id="39" w:name="c4a"/>
    </w:p>
    <w:p w14:paraId="4FCF03F9" w14:textId="4286F475"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bookmarkStart w:id="40" w:name="MTBlankEqn"/>
      <w:bookmarkStart w:id="41" w:name="c27b"/>
      <w:bookmarkStart w:id="42" w:name="c4b"/>
      <w:bookmarkEnd w:id="38"/>
      <w:bookmarkEnd w:id="39"/>
      <w:r w:rsidR="003A2674" w:rsidRPr="00711F5B">
        <w:rPr>
          <w:position w:val="-6"/>
        </w:rPr>
        <w:object w:dxaOrig="1300" w:dyaOrig="320" w14:anchorId="7B899A86">
          <v:shape id="_x0000_i1041" type="#_x0000_t75" style="width:65.35pt;height:15.9pt" o:ole="">
            <v:imagedata r:id="rId48" o:title=""/>
          </v:shape>
          <o:OLEObject Type="Embed" ProgID="Equation.DSMT4" ShapeID="_x0000_i1041" DrawAspect="Content" ObjectID="_1790560563" r:id="rId49"/>
        </w:object>
      </w:r>
      <w:bookmarkEnd w:id="40"/>
      <w:r w:rsidRPr="00711F5B">
        <w:rPr>
          <w:b/>
          <w:color w:val="0000FF"/>
        </w:rPr>
        <w:tab/>
      </w:r>
      <w:r>
        <w:rPr>
          <w:b/>
          <w:color w:val="0000FF"/>
        </w:rPr>
        <w:tab/>
      </w:r>
      <w:r w:rsidRPr="00711F5B">
        <w:rPr>
          <w:b/>
          <w:color w:val="0000FF"/>
        </w:rPr>
        <w:t>B.</w:t>
      </w:r>
      <w:r w:rsidR="00125A5B" w:rsidRPr="00711F5B">
        <w:rPr>
          <w:b/>
          <w:color w:val="0000FF"/>
        </w:rPr>
        <w:t xml:space="preserve"> </w:t>
      </w:r>
      <w:bookmarkStart w:id="43" w:name="c27c"/>
      <w:bookmarkStart w:id="44" w:name="c4c"/>
      <w:bookmarkEnd w:id="41"/>
      <w:bookmarkEnd w:id="42"/>
      <w:r w:rsidR="003A2674" w:rsidRPr="00711F5B">
        <w:rPr>
          <w:position w:val="-24"/>
        </w:rPr>
        <w:object w:dxaOrig="1740" w:dyaOrig="639" w14:anchorId="043600D7">
          <v:shape id="_x0000_i1042" type="#_x0000_t75" style="width:87.15pt;height:32.1pt" o:ole="">
            <v:imagedata r:id="rId50" o:title=""/>
          </v:shape>
          <o:OLEObject Type="Embed" ProgID="Equation.DSMT4" ShapeID="_x0000_i1042" DrawAspect="Content" ObjectID="_1790560564" r:id="rId51"/>
        </w:object>
      </w:r>
    </w:p>
    <w:p w14:paraId="76FF8FE6" w14:textId="63432230"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bookmarkStart w:id="45" w:name="c27d"/>
      <w:bookmarkStart w:id="46" w:name="c4d"/>
      <w:bookmarkEnd w:id="43"/>
      <w:bookmarkEnd w:id="44"/>
      <w:r w:rsidR="003A2674" w:rsidRPr="00711F5B">
        <w:rPr>
          <w:position w:val="-24"/>
        </w:rPr>
        <w:object w:dxaOrig="2260" w:dyaOrig="660" w14:anchorId="1818A44C">
          <v:shape id="_x0000_i1043" type="#_x0000_t75" style="width:113.35pt;height:32.85pt" o:ole="">
            <v:imagedata r:id="rId52" o:title=""/>
          </v:shape>
          <o:OLEObject Type="Embed" ProgID="Equation.DSMT4" ShapeID="_x0000_i1043" DrawAspect="Content" ObjectID="_1790560565" r:id="rId53"/>
        </w:object>
      </w:r>
      <w:r w:rsidRPr="00711F5B">
        <w:rPr>
          <w:b/>
          <w:color w:val="0000FF"/>
        </w:rPr>
        <w:tab/>
        <w:t>D.</w:t>
      </w:r>
      <w:r w:rsidR="00125A5B" w:rsidRPr="00711F5B">
        <w:rPr>
          <w:b/>
          <w:color w:val="0000FF"/>
        </w:rPr>
        <w:t xml:space="preserve"> </w:t>
      </w:r>
      <w:r w:rsidR="003A2674" w:rsidRPr="00711F5B">
        <w:rPr>
          <w:position w:val="-24"/>
        </w:rPr>
        <w:object w:dxaOrig="2920" w:dyaOrig="660" w14:anchorId="68BB8010">
          <v:shape id="_x0000_i1044" type="#_x0000_t75" style="width:146.2pt;height:32.85pt" o:ole="">
            <v:imagedata r:id="rId54" o:title=""/>
          </v:shape>
          <o:OLEObject Type="Embed" ProgID="Equation.DSMT4" ShapeID="_x0000_i1044" DrawAspect="Content" ObjectID="_1790560566" r:id="rId55"/>
        </w:object>
      </w:r>
    </w:p>
    <w:p w14:paraId="773CD423"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47" w:name="c23q"/>
      <w:bookmarkEnd w:id="45"/>
      <w:bookmarkEnd w:id="46"/>
      <w:bookmarkEnd w:id="47"/>
      <w:r w:rsidRPr="00711F5B">
        <w:t>Một học sinh đo chiều dày của một cuốn sách, được kết quả các lần đo như sau:</w:t>
      </w:r>
      <w:r w:rsidR="003A2674" w:rsidRPr="00711F5B">
        <w:rPr>
          <w:position w:val="-12"/>
        </w:rPr>
        <w:object w:dxaOrig="3280" w:dyaOrig="340" w14:anchorId="7843181C">
          <v:shape id="_x0000_i1045" type="#_x0000_t75" style="width:164.3pt;height:17.35pt" o:ole="">
            <v:imagedata r:id="rId56" o:title=""/>
          </v:shape>
          <o:OLEObject Type="Embed" ProgID="Equation.DSMT4" ShapeID="_x0000_i1045" DrawAspect="Content" ObjectID="_1790560567" r:id="rId57"/>
        </w:object>
      </w:r>
      <w:r w:rsidRPr="00711F5B">
        <w:t xml:space="preserve"> Giá trị trung bình của các lần đo là</w:t>
      </w:r>
      <w:bookmarkStart w:id="48" w:name="c5a"/>
    </w:p>
    <w:p w14:paraId="125CC09A" w14:textId="16D9FD3B"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49" w:name="c5b"/>
      <w:bookmarkEnd w:id="48"/>
      <w:r w:rsidR="003A2674" w:rsidRPr="00711F5B">
        <w:rPr>
          <w:position w:val="-12"/>
        </w:rPr>
        <w:object w:dxaOrig="780" w:dyaOrig="340" w14:anchorId="7979EA71">
          <v:shape id="_x0000_i1046" type="#_x0000_t75" style="width:39.15pt;height:17.35pt" o:ole="">
            <v:imagedata r:id="rId58" o:title=""/>
          </v:shape>
          <o:OLEObject Type="Embed" ProgID="Equation.DSMT4" ShapeID="_x0000_i1046" DrawAspect="Content" ObjectID="_1790560568" r:id="rId59"/>
        </w:object>
      </w:r>
      <w:r w:rsidRPr="00711F5B">
        <w:rPr>
          <w:b/>
          <w:color w:val="0000FF"/>
        </w:rPr>
        <w:tab/>
        <w:t>B.</w:t>
      </w:r>
      <w:r w:rsidR="00125A5B" w:rsidRPr="00711F5B">
        <w:rPr>
          <w:b/>
          <w:color w:val="0000FF"/>
        </w:rPr>
        <w:t xml:space="preserve"> </w:t>
      </w:r>
      <w:bookmarkStart w:id="50" w:name="c5c"/>
      <w:bookmarkEnd w:id="49"/>
      <w:r w:rsidR="003A2674" w:rsidRPr="00711F5B">
        <w:rPr>
          <w:position w:val="-12"/>
        </w:rPr>
        <w:object w:dxaOrig="780" w:dyaOrig="340" w14:anchorId="254E2871">
          <v:shape id="_x0000_i1047" type="#_x0000_t75" style="width:39.15pt;height:17.35pt" o:ole="">
            <v:imagedata r:id="rId60" o:title=""/>
          </v:shape>
          <o:OLEObject Type="Embed" ProgID="Equation.DSMT4" ShapeID="_x0000_i1047" DrawAspect="Content" ObjectID="_1790560569" r:id="rId61"/>
        </w:object>
      </w:r>
      <w:r w:rsidRPr="00711F5B">
        <w:rPr>
          <w:b/>
          <w:color w:val="0000FF"/>
        </w:rPr>
        <w:tab/>
        <w:t>C.</w:t>
      </w:r>
      <w:r w:rsidR="00125A5B" w:rsidRPr="00711F5B">
        <w:rPr>
          <w:b/>
          <w:color w:val="0000FF"/>
        </w:rPr>
        <w:t xml:space="preserve"> </w:t>
      </w:r>
      <w:bookmarkStart w:id="51" w:name="c5d"/>
      <w:bookmarkEnd w:id="50"/>
      <w:r w:rsidR="003A2674" w:rsidRPr="00711F5B">
        <w:rPr>
          <w:position w:val="-12"/>
        </w:rPr>
        <w:object w:dxaOrig="780" w:dyaOrig="340" w14:anchorId="17802B2F">
          <v:shape id="_x0000_i1048" type="#_x0000_t75" style="width:39.15pt;height:17.35pt" o:ole="">
            <v:imagedata r:id="rId62" o:title=""/>
          </v:shape>
          <o:OLEObject Type="Embed" ProgID="Equation.DSMT4" ShapeID="_x0000_i1048" DrawAspect="Content" ObjectID="_1790560570" r:id="rId63"/>
        </w:object>
      </w:r>
      <w:r w:rsidRPr="00711F5B">
        <w:rPr>
          <w:b/>
          <w:color w:val="0000FF"/>
        </w:rPr>
        <w:tab/>
        <w:t>D.</w:t>
      </w:r>
      <w:r w:rsidR="00125A5B" w:rsidRPr="00711F5B">
        <w:rPr>
          <w:b/>
          <w:color w:val="0000FF"/>
        </w:rPr>
        <w:t xml:space="preserve"> </w:t>
      </w:r>
      <w:r w:rsidR="003A2674" w:rsidRPr="00711F5B">
        <w:rPr>
          <w:position w:val="-12"/>
        </w:rPr>
        <w:object w:dxaOrig="780" w:dyaOrig="340" w14:anchorId="246A2828">
          <v:shape id="_x0000_i1049" type="#_x0000_t75" style="width:39.15pt;height:17.35pt" o:ole="">
            <v:imagedata r:id="rId64" o:title=""/>
          </v:shape>
          <o:OLEObject Type="Embed" ProgID="Equation.DSMT4" ShapeID="_x0000_i1049" DrawAspect="Content" ObjectID="_1790560571" r:id="rId65"/>
        </w:object>
      </w:r>
    </w:p>
    <w:p w14:paraId="5FBF05BE"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52" w:name="c24q"/>
      <w:bookmarkEnd w:id="51"/>
      <w:bookmarkEnd w:id="52"/>
      <w:r w:rsidRPr="00711F5B">
        <w:t xml:space="preserve">Một vật chuyển động, đi được quãng đường s trong khoảng thời gian </w:t>
      </w:r>
      <w:r w:rsidR="003A2674" w:rsidRPr="00711F5B">
        <w:rPr>
          <w:position w:val="-6"/>
        </w:rPr>
        <w:object w:dxaOrig="360" w:dyaOrig="279" w14:anchorId="5F008CA4">
          <v:shape id="_x0000_i1050" type="#_x0000_t75" style="width:18.1pt;height:14.4pt" o:ole="">
            <v:imagedata r:id="rId66" o:title=""/>
          </v:shape>
          <o:OLEObject Type="Embed" ProgID="Equation.DSMT4" ShapeID="_x0000_i1050" DrawAspect="Content" ObjectID="_1790560572" r:id="rId67"/>
        </w:object>
      </w:r>
      <w:r w:rsidRPr="00711F5B">
        <w:t xml:space="preserve"> Khi đó, tốc độ trung bình của vật được tính bằng công thức</w:t>
      </w:r>
      <w:bookmarkStart w:id="53" w:name="c6a"/>
    </w:p>
    <w:p w14:paraId="05765663" w14:textId="59D4702B" w:rsidR="001574AA" w:rsidRPr="00711F5B" w:rsidRDefault="00711F5B" w:rsidP="00711F5B">
      <w:pPr>
        <w:tabs>
          <w:tab w:val="left" w:pos="992"/>
          <w:tab w:val="left" w:pos="3402"/>
          <w:tab w:val="left" w:pos="5669"/>
          <w:tab w:val="left" w:pos="7937"/>
        </w:tabs>
        <w:ind w:left="992"/>
        <w:jc w:val="both"/>
      </w:pPr>
      <w:r w:rsidRPr="00711F5B">
        <w:rPr>
          <w:b/>
          <w:color w:val="0000FF"/>
        </w:rPr>
        <w:lastRenderedPageBreak/>
        <w:t>A.</w:t>
      </w:r>
      <w:r w:rsidR="00125A5B" w:rsidRPr="00711F5B">
        <w:rPr>
          <w:b/>
          <w:color w:val="0000FF"/>
        </w:rPr>
        <w:t xml:space="preserve"> </w:t>
      </w:r>
      <w:bookmarkStart w:id="54" w:name="c6b"/>
      <w:bookmarkEnd w:id="53"/>
      <w:r w:rsidR="003A2674" w:rsidRPr="00711F5B">
        <w:rPr>
          <w:position w:val="-24"/>
        </w:rPr>
        <w:object w:dxaOrig="1040" w:dyaOrig="639" w14:anchorId="3C656FF8">
          <v:shape id="_x0000_i1051" type="#_x0000_t75" style="width:51.7pt;height:32.1pt" o:ole="">
            <v:imagedata r:id="rId68" o:title=""/>
          </v:shape>
          <o:OLEObject Type="Embed" ProgID="Equation.DSMT4" ShapeID="_x0000_i1051" DrawAspect="Content" ObjectID="_1790560573" r:id="rId69"/>
        </w:object>
      </w:r>
      <w:r w:rsidRPr="00711F5B">
        <w:rPr>
          <w:b/>
          <w:color w:val="0000FF"/>
        </w:rPr>
        <w:tab/>
        <w:t>B.</w:t>
      </w:r>
      <w:r w:rsidR="00125A5B" w:rsidRPr="00711F5B">
        <w:rPr>
          <w:b/>
          <w:color w:val="0000FF"/>
        </w:rPr>
        <w:t xml:space="preserve"> </w:t>
      </w:r>
      <w:bookmarkStart w:id="55" w:name="c6c"/>
      <w:bookmarkEnd w:id="54"/>
      <w:r w:rsidR="003A2674" w:rsidRPr="00711F5B">
        <w:rPr>
          <w:position w:val="-24"/>
        </w:rPr>
        <w:object w:dxaOrig="920" w:dyaOrig="639" w14:anchorId="766F7B2E">
          <v:shape id="_x0000_i1052" type="#_x0000_t75" style="width:45.8pt;height:32.1pt" o:ole="">
            <v:imagedata r:id="rId70" o:title=""/>
          </v:shape>
          <o:OLEObject Type="Embed" ProgID="Equation.DSMT4" ShapeID="_x0000_i1052" DrawAspect="Content" ObjectID="_1790560574" r:id="rId71"/>
        </w:object>
      </w:r>
      <w:r w:rsidRPr="00711F5B">
        <w:rPr>
          <w:b/>
          <w:color w:val="0000FF"/>
        </w:rPr>
        <w:tab/>
        <w:t>C.</w:t>
      </w:r>
      <w:r w:rsidR="00125A5B" w:rsidRPr="00711F5B">
        <w:rPr>
          <w:b/>
          <w:color w:val="0000FF"/>
        </w:rPr>
        <w:t xml:space="preserve"> </w:t>
      </w:r>
      <w:bookmarkStart w:id="56" w:name="c6d"/>
      <w:bookmarkEnd w:id="55"/>
      <w:r w:rsidR="003A2674" w:rsidRPr="00711F5B">
        <w:rPr>
          <w:position w:val="-24"/>
        </w:rPr>
        <w:object w:dxaOrig="920" w:dyaOrig="639" w14:anchorId="4D91D527">
          <v:shape id="_x0000_i1053" type="#_x0000_t75" style="width:45.8pt;height:32.1pt" o:ole="">
            <v:imagedata r:id="rId72" o:title=""/>
          </v:shape>
          <o:OLEObject Type="Embed" ProgID="Equation.DSMT4" ShapeID="_x0000_i1053" DrawAspect="Content" ObjectID="_1790560575" r:id="rId73"/>
        </w:object>
      </w:r>
      <w:r w:rsidRPr="00711F5B">
        <w:rPr>
          <w:b/>
          <w:color w:val="0000FF"/>
        </w:rPr>
        <w:tab/>
        <w:t>D.</w:t>
      </w:r>
      <w:r w:rsidR="00125A5B" w:rsidRPr="00711F5B">
        <w:rPr>
          <w:b/>
          <w:color w:val="0000FF"/>
        </w:rPr>
        <w:t xml:space="preserve"> </w:t>
      </w:r>
      <w:r w:rsidR="003A2674" w:rsidRPr="00711F5B">
        <w:rPr>
          <w:position w:val="-12"/>
        </w:rPr>
        <w:object w:dxaOrig="1060" w:dyaOrig="380" w14:anchorId="342A03CF">
          <v:shape id="_x0000_i1054" type="#_x0000_t75" style="width:53.15pt;height:18.85pt" o:ole="">
            <v:imagedata r:id="rId74" o:title=""/>
          </v:shape>
          <o:OLEObject Type="Embed" ProgID="Equation.DSMT4" ShapeID="_x0000_i1054" DrawAspect="Content" ObjectID="_1790560576" r:id="rId75"/>
        </w:object>
      </w:r>
    </w:p>
    <w:p w14:paraId="2D3B8A3C"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57" w:name="c25q"/>
      <w:bookmarkEnd w:id="56"/>
      <w:bookmarkEnd w:id="57"/>
      <w:r w:rsidRPr="00711F5B">
        <w:t>Đồ thị độ dịch chuyển theo thời gian của chuyển động thẳng đều là một</w:t>
      </w:r>
      <w:bookmarkStart w:id="58" w:name="c7a"/>
    </w:p>
    <w:p w14:paraId="6E76B545" w14:textId="4F61F4A9"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r w:rsidR="001574AA" w:rsidRPr="00711F5B">
        <w:t>đường parabol.</w:t>
      </w:r>
      <w:bookmarkStart w:id="59" w:name="c7b"/>
      <w:bookmarkEnd w:id="58"/>
      <w:r w:rsidRPr="00711F5B">
        <w:rPr>
          <w:b/>
          <w:color w:val="0000FF"/>
        </w:rPr>
        <w:tab/>
        <w:t>B.</w:t>
      </w:r>
      <w:r w:rsidR="00125A5B" w:rsidRPr="00711F5B">
        <w:rPr>
          <w:b/>
          <w:color w:val="0000FF"/>
        </w:rPr>
        <w:t xml:space="preserve"> </w:t>
      </w:r>
      <w:r w:rsidR="001574AA" w:rsidRPr="00711F5B">
        <w:t>đường hypebol.</w:t>
      </w:r>
      <w:bookmarkStart w:id="60" w:name="c7c"/>
      <w:bookmarkEnd w:id="59"/>
      <w:r w:rsidRPr="00711F5B">
        <w:rPr>
          <w:b/>
          <w:color w:val="0000FF"/>
        </w:rPr>
        <w:tab/>
        <w:t>C.</w:t>
      </w:r>
      <w:r w:rsidR="00125A5B" w:rsidRPr="00711F5B">
        <w:rPr>
          <w:b/>
          <w:color w:val="0000FF"/>
        </w:rPr>
        <w:t xml:space="preserve"> </w:t>
      </w:r>
      <w:r w:rsidR="001574AA" w:rsidRPr="00711F5B">
        <w:t>đoạn thẳng.</w:t>
      </w:r>
      <w:bookmarkStart w:id="61" w:name="c7d"/>
      <w:bookmarkEnd w:id="60"/>
      <w:r w:rsidRPr="00711F5B">
        <w:rPr>
          <w:b/>
          <w:color w:val="0000FF"/>
        </w:rPr>
        <w:tab/>
        <w:t>D.</w:t>
      </w:r>
      <w:r w:rsidR="00125A5B" w:rsidRPr="00711F5B">
        <w:rPr>
          <w:b/>
          <w:color w:val="0000FF"/>
        </w:rPr>
        <w:t xml:space="preserve"> </w:t>
      </w:r>
      <w:r w:rsidR="001574AA" w:rsidRPr="00711F5B">
        <w:t>đường tròn.</w:t>
      </w:r>
    </w:p>
    <w:p w14:paraId="701E2EBE"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62" w:name="c26q"/>
      <w:bookmarkEnd w:id="61"/>
      <w:bookmarkEnd w:id="62"/>
      <w:r w:rsidRPr="00711F5B">
        <w:t>Dụng cụ nào sau đây không dùng để thực hiện thí nghiệm đo tốc độ trong phòng thí nghiệm?</w:t>
      </w:r>
      <w:bookmarkStart w:id="63" w:name="c8a"/>
    </w:p>
    <w:p w14:paraId="3CC8F723"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Đồng hồ đo thời gian hiện số.</w:t>
      </w:r>
      <w:bookmarkStart w:id="64" w:name="c8b"/>
      <w:bookmarkEnd w:id="63"/>
      <w:r w:rsidRPr="00711F5B">
        <w:rPr>
          <w:b/>
          <w:color w:val="0000FF"/>
        </w:rPr>
        <w:tab/>
        <w:t>B.</w:t>
      </w:r>
      <w:r w:rsidR="00125A5B" w:rsidRPr="00711F5B">
        <w:rPr>
          <w:b/>
          <w:color w:val="0000FF"/>
        </w:rPr>
        <w:t xml:space="preserve"> </w:t>
      </w:r>
      <w:r w:rsidR="001574AA" w:rsidRPr="00711F5B">
        <w:t>Cổng quang điện.</w:t>
      </w:r>
      <w:bookmarkStart w:id="65" w:name="c8c"/>
      <w:bookmarkEnd w:id="64"/>
    </w:p>
    <w:p w14:paraId="44FA33CD" w14:textId="5D5B31D1"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Ampe kế.</w:t>
      </w:r>
      <w:bookmarkStart w:id="66" w:name="c8d"/>
      <w:bookmarkEnd w:id="65"/>
      <w:r w:rsidRPr="00711F5B">
        <w:rPr>
          <w:b/>
          <w:color w:val="0000FF"/>
        </w:rPr>
        <w:tab/>
        <w:t>D.</w:t>
      </w:r>
      <w:r w:rsidR="00125A5B" w:rsidRPr="00711F5B">
        <w:rPr>
          <w:b/>
          <w:color w:val="0000FF"/>
        </w:rPr>
        <w:t xml:space="preserve"> </w:t>
      </w:r>
      <w:r w:rsidR="001574AA" w:rsidRPr="00711F5B">
        <w:t>Viên bi thép.</w:t>
      </w:r>
    </w:p>
    <w:p w14:paraId="5C49C01B"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67" w:name="c27q"/>
      <w:bookmarkEnd w:id="66"/>
      <w:bookmarkEnd w:id="67"/>
      <w:r w:rsidRPr="00711F5B">
        <w:t>Độ lớn độ dịch chuyển và quãng đường đi được bằng nhau khi</w:t>
      </w:r>
      <w:bookmarkStart w:id="68" w:name="c9a"/>
    </w:p>
    <w:p w14:paraId="0BF8CBEF"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vật chuyển động thẳng, không đổi chiều.</w:t>
      </w:r>
      <w:bookmarkStart w:id="69" w:name="c9b"/>
      <w:bookmarkEnd w:id="68"/>
      <w:r w:rsidRPr="00711F5B">
        <w:rPr>
          <w:b/>
          <w:color w:val="0000FF"/>
        </w:rPr>
        <w:tab/>
        <w:t>B.</w:t>
      </w:r>
      <w:r w:rsidR="00125A5B" w:rsidRPr="00711F5B">
        <w:rPr>
          <w:b/>
          <w:color w:val="0000FF"/>
        </w:rPr>
        <w:t xml:space="preserve"> </w:t>
      </w:r>
      <w:r w:rsidR="001574AA" w:rsidRPr="00711F5B">
        <w:t>vật chuyển động thẳng, đổi chiều.</w:t>
      </w:r>
      <w:bookmarkStart w:id="70" w:name="c9c"/>
      <w:bookmarkEnd w:id="69"/>
    </w:p>
    <w:p w14:paraId="37C3784C" w14:textId="71056FC2"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vật chuyển động thẳng.</w:t>
      </w:r>
      <w:bookmarkStart w:id="71" w:name="c9d"/>
      <w:bookmarkEnd w:id="70"/>
      <w:r w:rsidRPr="00711F5B">
        <w:rPr>
          <w:b/>
          <w:color w:val="0000FF"/>
        </w:rPr>
        <w:tab/>
        <w:t>D.</w:t>
      </w:r>
      <w:r w:rsidR="00125A5B" w:rsidRPr="00711F5B">
        <w:rPr>
          <w:b/>
          <w:color w:val="0000FF"/>
        </w:rPr>
        <w:t xml:space="preserve"> </w:t>
      </w:r>
      <w:r w:rsidR="001574AA" w:rsidRPr="00711F5B">
        <w:t>vật chuyển động cong.</w:t>
      </w:r>
    </w:p>
    <w:p w14:paraId="2155038F"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72" w:name="c28q"/>
      <w:bookmarkEnd w:id="71"/>
      <w:bookmarkEnd w:id="72"/>
      <w:r w:rsidRPr="00711F5B">
        <w:t xml:space="preserve">Một người tập thể dục chạy trên một đường thẳng. Lúc đầu người đó chạy với tốc độ </w:t>
      </w:r>
      <w:r w:rsidR="003A2674" w:rsidRPr="00711F5B">
        <w:rPr>
          <w:position w:val="-8"/>
        </w:rPr>
        <w:object w:dxaOrig="740" w:dyaOrig="300" w14:anchorId="678DF2A8">
          <v:shape id="_x0000_i1055" type="#_x0000_t75" style="width:36.9pt;height:15.15pt" o:ole="">
            <v:imagedata r:id="rId76" o:title=""/>
          </v:shape>
          <o:OLEObject Type="Embed" ProgID="Equation.DSMT4" ShapeID="_x0000_i1055" DrawAspect="Content" ObjectID="_1790560577" r:id="rId77"/>
        </w:object>
      </w:r>
      <w:r w:rsidRPr="00711F5B">
        <w:t xml:space="preserve"> trong thời gian 4 phút. Sau đó người ấy giảm tốc độ còn </w:t>
      </w:r>
      <w:r w:rsidR="003A2674" w:rsidRPr="00711F5B">
        <w:rPr>
          <w:position w:val="-8"/>
        </w:rPr>
        <w:object w:dxaOrig="740" w:dyaOrig="300" w14:anchorId="4B161EB1">
          <v:shape id="_x0000_i1056" type="#_x0000_t75" style="width:36.9pt;height:15.15pt" o:ole="">
            <v:imagedata r:id="rId78" o:title=""/>
          </v:shape>
          <o:OLEObject Type="Embed" ProgID="Equation.DSMT4" ShapeID="_x0000_i1056" DrawAspect="Content" ObjectID="_1790560578" r:id="rId79"/>
        </w:object>
      </w:r>
      <w:r w:rsidRPr="00711F5B">
        <w:t xml:space="preserve"> trong thời gian 6 phút. Tốc độ trung bình của người đó trong toàn bộ thời gian chạy là</w:t>
      </w:r>
      <w:bookmarkStart w:id="73" w:name="c10a"/>
    </w:p>
    <w:p w14:paraId="18E157F7" w14:textId="245A74DE"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74" w:name="c10b"/>
      <w:bookmarkEnd w:id="73"/>
      <w:r w:rsidR="003A2674" w:rsidRPr="00711F5B">
        <w:rPr>
          <w:position w:val="-8"/>
        </w:rPr>
        <w:object w:dxaOrig="980" w:dyaOrig="300" w14:anchorId="2862D70F">
          <v:shape id="_x0000_i1057" type="#_x0000_t75" style="width:48.75pt;height:15.15pt" o:ole="">
            <v:imagedata r:id="rId80" o:title=""/>
          </v:shape>
          <o:OLEObject Type="Embed" ProgID="Equation.DSMT4" ShapeID="_x0000_i1057" DrawAspect="Content" ObjectID="_1790560579" r:id="rId81"/>
        </w:object>
      </w:r>
      <w:r w:rsidRPr="00711F5B">
        <w:rPr>
          <w:b/>
          <w:color w:val="0000FF"/>
        </w:rPr>
        <w:tab/>
        <w:t>B.</w:t>
      </w:r>
      <w:r w:rsidR="00125A5B" w:rsidRPr="00711F5B">
        <w:rPr>
          <w:b/>
          <w:color w:val="0000FF"/>
        </w:rPr>
        <w:t xml:space="preserve"> </w:t>
      </w:r>
      <w:bookmarkStart w:id="75" w:name="c10c"/>
      <w:bookmarkEnd w:id="74"/>
      <w:r w:rsidR="003A2674" w:rsidRPr="00711F5B">
        <w:rPr>
          <w:position w:val="-8"/>
        </w:rPr>
        <w:object w:dxaOrig="980" w:dyaOrig="300" w14:anchorId="2DFBB936">
          <v:shape id="_x0000_i1058" type="#_x0000_t75" style="width:48.75pt;height:15.15pt" o:ole="">
            <v:imagedata r:id="rId82" o:title=""/>
          </v:shape>
          <o:OLEObject Type="Embed" ProgID="Equation.DSMT4" ShapeID="_x0000_i1058" DrawAspect="Content" ObjectID="_1790560580" r:id="rId83"/>
        </w:object>
      </w:r>
      <w:r w:rsidRPr="00711F5B">
        <w:rPr>
          <w:b/>
          <w:color w:val="0000FF"/>
        </w:rPr>
        <w:tab/>
        <w:t>C.</w:t>
      </w:r>
      <w:r w:rsidR="00125A5B" w:rsidRPr="00711F5B">
        <w:rPr>
          <w:b/>
          <w:color w:val="0000FF"/>
        </w:rPr>
        <w:t xml:space="preserve"> </w:t>
      </w:r>
      <w:bookmarkStart w:id="76" w:name="c10d"/>
      <w:bookmarkEnd w:id="75"/>
      <w:r w:rsidR="003A2674" w:rsidRPr="00711F5B">
        <w:rPr>
          <w:position w:val="-8"/>
        </w:rPr>
        <w:object w:dxaOrig="999" w:dyaOrig="300" w14:anchorId="5A748018">
          <v:shape id="_x0000_i1059" type="#_x0000_t75" style="width:50.2pt;height:15.15pt" o:ole="">
            <v:imagedata r:id="rId84" o:title=""/>
          </v:shape>
          <o:OLEObject Type="Embed" ProgID="Equation.DSMT4" ShapeID="_x0000_i1059" DrawAspect="Content" ObjectID="_1790560581" r:id="rId85"/>
        </w:object>
      </w:r>
      <w:r w:rsidRPr="00711F5B">
        <w:rPr>
          <w:b/>
          <w:color w:val="0000FF"/>
        </w:rPr>
        <w:tab/>
        <w:t>D.</w:t>
      </w:r>
      <w:r w:rsidR="00125A5B" w:rsidRPr="00711F5B">
        <w:rPr>
          <w:b/>
          <w:color w:val="0000FF"/>
        </w:rPr>
        <w:t xml:space="preserve"> </w:t>
      </w:r>
      <w:r w:rsidR="003A2674" w:rsidRPr="00711F5B">
        <w:rPr>
          <w:position w:val="-8"/>
        </w:rPr>
        <w:object w:dxaOrig="999" w:dyaOrig="300" w14:anchorId="2A7F1977">
          <v:shape id="_x0000_i1060" type="#_x0000_t75" style="width:50.2pt;height:15.15pt" o:ole="">
            <v:imagedata r:id="rId86" o:title=""/>
          </v:shape>
          <o:OLEObject Type="Embed" ProgID="Equation.DSMT4" ShapeID="_x0000_i1060" DrawAspect="Content" ObjectID="_1790560582" r:id="rId87"/>
        </w:object>
      </w:r>
    </w:p>
    <w:p w14:paraId="43352183" w14:textId="64125CD1" w:rsidR="001574AA" w:rsidRPr="00711F5B" w:rsidRDefault="001574AA" w:rsidP="00711F5B">
      <w:pPr>
        <w:pStyle w:val="ListParagraph"/>
        <w:numPr>
          <w:ilvl w:val="0"/>
          <w:numId w:val="30"/>
        </w:numPr>
        <w:spacing w:after="0" w:line="240" w:lineRule="auto"/>
        <w:ind w:left="992" w:hanging="992"/>
        <w:jc w:val="both"/>
      </w:pPr>
      <w:bookmarkStart w:id="77" w:name="c29q"/>
      <w:bookmarkEnd w:id="76"/>
      <w:bookmarkEnd w:id="77"/>
      <w:r w:rsidRPr="00711F5B">
        <w:t>Hình bên là đồ thị độ dịch chuyển - thời gian của một vật chuyển động. Vật chuyển động thẳng đều trong khoảng thời gian</w:t>
      </w:r>
    </w:p>
    <w:p w14:paraId="2171B1BE"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rPr>
          <w:noProof/>
        </w:rPr>
        <w:drawing>
          <wp:inline distT="0" distB="0" distL="0" distR="0" wp14:anchorId="46D467A6" wp14:editId="5D992392">
            <wp:extent cx="1625600" cy="1016000"/>
            <wp:effectExtent l="0" t="0" r="0" b="0"/>
            <wp:docPr id="529001130" name="image-a7f8df5b4408170d0347e25caa2a924b05da08cb.jpg" descr="A diagram of a triangle&#10;&#10;Description automatically generated"/>
            <wp:cNvGraphicFramePr/>
            <a:graphic xmlns:a="http://schemas.openxmlformats.org/drawingml/2006/main">
              <a:graphicData uri="http://schemas.openxmlformats.org/drawingml/2006/picture">
                <pic:pic xmlns:pic="http://schemas.openxmlformats.org/drawingml/2006/picture">
                  <pic:nvPicPr>
                    <pic:cNvPr id="9" name="image-a7f8df5b4408170d0347e25caa2a924b05da08cb.jpg" descr="A diagram of a triangle&#10;&#10;Description automatically generated"/>
                    <pic:cNvPicPr/>
                  </pic:nvPicPr>
                  <pic:blipFill>
                    <a:blip r:embed="rId88" cstate="print">
                      <a:extLst>
                        <a:ext uri="{BEBA8EAE-BF5A-486C-A8C5-ECC9F3942E4B}">
                          <a14:imgProps xmlns:a14="http://schemas.microsoft.com/office/drawing/2010/main">
                            <a14:imgLayer r:embed="rId89">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626218" cy="1016386"/>
                    </a:xfrm>
                    <a:prstGeom prst="rect">
                      <a:avLst/>
                    </a:prstGeom>
                  </pic:spPr>
                </pic:pic>
              </a:graphicData>
            </a:graphic>
          </wp:inline>
        </w:drawing>
      </w:r>
      <w:bookmarkStart w:id="78" w:name="c11a"/>
    </w:p>
    <w:p w14:paraId="31147663"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 xml:space="preserve">từ 0 đến </w:t>
      </w:r>
      <w:bookmarkStart w:id="79" w:name="c11b"/>
      <w:bookmarkEnd w:id="78"/>
      <w:r w:rsidR="003A2674" w:rsidRPr="00711F5B">
        <w:rPr>
          <w:position w:val="-12"/>
        </w:rPr>
        <w:object w:dxaOrig="320" w:dyaOrig="380" w14:anchorId="1450984C">
          <v:shape id="_x0000_i1061" type="#_x0000_t75" style="width:15.9pt;height:18.85pt" o:ole="">
            <v:imagedata r:id="rId90" o:title=""/>
          </v:shape>
          <o:OLEObject Type="Embed" ProgID="Equation.DSMT4" ShapeID="_x0000_i1061" DrawAspect="Content" ObjectID="_1790560583" r:id="rId91"/>
        </w:object>
      </w:r>
      <w:r w:rsidRPr="00711F5B">
        <w:rPr>
          <w:b/>
          <w:color w:val="0000FF"/>
        </w:rPr>
        <w:tab/>
        <w:t>B.</w:t>
      </w:r>
      <w:r w:rsidR="00125A5B" w:rsidRPr="00711F5B">
        <w:rPr>
          <w:b/>
          <w:color w:val="0000FF"/>
        </w:rPr>
        <w:t xml:space="preserve"> </w:t>
      </w:r>
      <w:r w:rsidR="001574AA" w:rsidRPr="00711F5B">
        <w:t xml:space="preserve">từ </w:t>
      </w:r>
      <w:r w:rsidR="003A2674" w:rsidRPr="00711F5B">
        <w:rPr>
          <w:position w:val="-12"/>
        </w:rPr>
        <w:object w:dxaOrig="220" w:dyaOrig="380" w14:anchorId="57C18B0F">
          <v:shape id="_x0000_i1062" type="#_x0000_t75" style="width:11.1pt;height:18.85pt" o:ole="">
            <v:imagedata r:id="rId92" o:title=""/>
          </v:shape>
          <o:OLEObject Type="Embed" ProgID="Equation.DSMT4" ShapeID="_x0000_i1062" DrawAspect="Content" ObjectID="_1790560584" r:id="rId93"/>
        </w:object>
      </w:r>
      <w:r w:rsidR="001574AA" w:rsidRPr="00711F5B">
        <w:t xml:space="preserve"> đến </w:t>
      </w:r>
      <w:bookmarkStart w:id="80" w:name="c11c"/>
      <w:bookmarkEnd w:id="79"/>
      <w:r w:rsidR="003A2674" w:rsidRPr="00711F5B">
        <w:rPr>
          <w:position w:val="-12"/>
        </w:rPr>
        <w:object w:dxaOrig="320" w:dyaOrig="380" w14:anchorId="6EF3EBA7">
          <v:shape id="_x0000_i1063" type="#_x0000_t75" style="width:15.9pt;height:18.85pt" o:ole="">
            <v:imagedata r:id="rId94" o:title=""/>
          </v:shape>
          <o:OLEObject Type="Embed" ProgID="Equation.DSMT4" ShapeID="_x0000_i1063" DrawAspect="Content" ObjectID="_1790560585" r:id="rId95"/>
        </w:object>
      </w:r>
    </w:p>
    <w:p w14:paraId="695839FC" w14:textId="0E379BBA"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 xml:space="preserve">từ 0 đến </w:t>
      </w:r>
      <w:r w:rsidR="003A2674" w:rsidRPr="00711F5B">
        <w:rPr>
          <w:position w:val="-12"/>
        </w:rPr>
        <w:object w:dxaOrig="220" w:dyaOrig="380" w14:anchorId="68824269">
          <v:shape id="_x0000_i1064" type="#_x0000_t75" style="width:11.1pt;height:18.85pt" o:ole="">
            <v:imagedata r:id="rId96" o:title=""/>
          </v:shape>
          <o:OLEObject Type="Embed" ProgID="Equation.DSMT4" ShapeID="_x0000_i1064" DrawAspect="Content" ObjectID="_1790560586" r:id="rId97"/>
        </w:object>
      </w:r>
      <w:r w:rsidR="001574AA" w:rsidRPr="00711F5B">
        <w:t xml:space="preserve"> và từ </w:t>
      </w:r>
      <w:r w:rsidR="003A2674" w:rsidRPr="00711F5B">
        <w:rPr>
          <w:position w:val="-12"/>
        </w:rPr>
        <w:object w:dxaOrig="260" w:dyaOrig="380" w14:anchorId="2753BED4">
          <v:shape id="_x0000_i1065" type="#_x0000_t75" style="width:12.55pt;height:18.85pt" o:ole="">
            <v:imagedata r:id="rId98" o:title=""/>
          </v:shape>
          <o:OLEObject Type="Embed" ProgID="Equation.DSMT4" ShapeID="_x0000_i1065" DrawAspect="Content" ObjectID="_1790560587" r:id="rId99"/>
        </w:object>
      </w:r>
      <w:r w:rsidR="001574AA" w:rsidRPr="00711F5B">
        <w:t xml:space="preserve">đến </w:t>
      </w:r>
      <w:bookmarkStart w:id="81" w:name="c11d"/>
      <w:bookmarkEnd w:id="80"/>
      <w:r w:rsidR="003A2674" w:rsidRPr="00711F5B">
        <w:rPr>
          <w:position w:val="-12"/>
        </w:rPr>
        <w:object w:dxaOrig="320" w:dyaOrig="380" w14:anchorId="7A0F28E4">
          <v:shape id="_x0000_i1066" type="#_x0000_t75" style="width:15.9pt;height:18.85pt" o:ole="">
            <v:imagedata r:id="rId100" o:title=""/>
          </v:shape>
          <o:OLEObject Type="Embed" ProgID="Equation.DSMT4" ShapeID="_x0000_i1066" DrawAspect="Content" ObjectID="_1790560588" r:id="rId101"/>
        </w:object>
      </w:r>
      <w:r w:rsidRPr="00711F5B">
        <w:rPr>
          <w:b/>
          <w:color w:val="0000FF"/>
        </w:rPr>
        <w:tab/>
        <w:t>D.</w:t>
      </w:r>
      <w:r w:rsidR="00125A5B" w:rsidRPr="00711F5B">
        <w:rPr>
          <w:b/>
          <w:color w:val="0000FF"/>
        </w:rPr>
        <w:t xml:space="preserve"> </w:t>
      </w:r>
      <w:r w:rsidR="001574AA" w:rsidRPr="00711F5B">
        <w:t xml:space="preserve">từ 0 đến </w:t>
      </w:r>
      <w:r w:rsidR="003A2674" w:rsidRPr="00711F5B">
        <w:rPr>
          <w:position w:val="-12"/>
        </w:rPr>
        <w:object w:dxaOrig="320" w:dyaOrig="380" w14:anchorId="112F3630">
          <v:shape id="_x0000_i1067" type="#_x0000_t75" style="width:15.9pt;height:18.85pt" o:ole="">
            <v:imagedata r:id="rId102" o:title=""/>
          </v:shape>
          <o:OLEObject Type="Embed" ProgID="Equation.DSMT4" ShapeID="_x0000_i1067" DrawAspect="Content" ObjectID="_1790560589" r:id="rId103"/>
        </w:object>
      </w:r>
    </w:p>
    <w:p w14:paraId="291A6C95"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82" w:name="c30q"/>
      <w:bookmarkEnd w:id="81"/>
      <w:bookmarkEnd w:id="82"/>
      <w:r w:rsidRPr="00711F5B">
        <w:t xml:space="preserve">Sử dụng đồng hồ đo thời gian hiện số để xác định thời gian chuyển động của vật từ </w:t>
      </w:r>
      <w:r w:rsidR="003A2674" w:rsidRPr="00711F5B">
        <w:rPr>
          <w:position w:val="-4"/>
        </w:rPr>
        <w:object w:dxaOrig="260" w:dyaOrig="260" w14:anchorId="0FBAF8BE">
          <v:shape id="_x0000_i1068" type="#_x0000_t75" style="width:12.55pt;height:12.55pt" o:ole="">
            <v:imagedata r:id="rId104" o:title=""/>
          </v:shape>
          <o:OLEObject Type="Embed" ProgID="Equation.DSMT4" ShapeID="_x0000_i1068" DrawAspect="Content" ObjectID="_1790560590" r:id="rId105"/>
        </w:object>
      </w:r>
      <w:r w:rsidRPr="00711F5B">
        <w:t xml:space="preserve"> đến </w:t>
      </w:r>
      <w:r w:rsidR="003A2674" w:rsidRPr="00711F5B">
        <w:rPr>
          <w:position w:val="-4"/>
        </w:rPr>
        <w:object w:dxaOrig="240" w:dyaOrig="260" w14:anchorId="5841CDBB">
          <v:shape id="_x0000_i1069" type="#_x0000_t75" style="width:12.2pt;height:12.55pt" o:ole="">
            <v:imagedata r:id="rId106" o:title=""/>
          </v:shape>
          <o:OLEObject Type="Embed" ProgID="Equation.DSMT4" ShapeID="_x0000_i1069" DrawAspect="Content" ObjectID="_1790560591" r:id="rId107"/>
        </w:object>
      </w:r>
      <w:r w:rsidRPr="00711F5B">
        <w:t xml:space="preserve"> ta điều chỉnh núm xoay về </w:t>
      </w:r>
      <w:r w:rsidR="003A2674" w:rsidRPr="00711F5B">
        <w:rPr>
          <w:position w:val="-6"/>
        </w:rPr>
        <w:object w:dxaOrig="820" w:dyaOrig="279" w14:anchorId="4174663F">
          <v:shape id="_x0000_i1070" type="#_x0000_t75" style="width:41pt;height:14.05pt" o:ole="">
            <v:imagedata r:id="rId108" o:title=""/>
          </v:shape>
          <o:OLEObject Type="Embed" ProgID="Equation.DSMT4" ShapeID="_x0000_i1070" DrawAspect="Content" ObjectID="_1790560592" r:id="rId109"/>
        </w:object>
      </w:r>
      <w:r w:rsidRPr="00711F5B">
        <w:t xml:space="preserve"> nào sau đây?</w:t>
      </w:r>
      <w:bookmarkStart w:id="83" w:name="c12a"/>
    </w:p>
    <w:p w14:paraId="7C23D620" w14:textId="7D203692"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84" w:name="c12b"/>
      <w:bookmarkEnd w:id="83"/>
      <w:r w:rsidR="003A2674" w:rsidRPr="00711F5B">
        <w:rPr>
          <w:position w:val="-12"/>
        </w:rPr>
        <w:object w:dxaOrig="1080" w:dyaOrig="340" w14:anchorId="14EE87CB">
          <v:shape id="_x0000_i1071" type="#_x0000_t75" style="width:54.3pt;height:17.35pt" o:ole="">
            <v:imagedata r:id="rId110" o:title=""/>
          </v:shape>
          <o:OLEObject Type="Embed" ProgID="Equation.DSMT4" ShapeID="_x0000_i1071" DrawAspect="Content" ObjectID="_1790560593" r:id="rId111"/>
        </w:object>
      </w:r>
      <w:r w:rsidRPr="00711F5B">
        <w:rPr>
          <w:b/>
          <w:color w:val="0000FF"/>
        </w:rPr>
        <w:tab/>
        <w:t>B.</w:t>
      </w:r>
      <w:r w:rsidR="00125A5B" w:rsidRPr="00711F5B">
        <w:rPr>
          <w:b/>
          <w:color w:val="0000FF"/>
        </w:rPr>
        <w:t xml:space="preserve"> </w:t>
      </w:r>
      <w:bookmarkStart w:id="85" w:name="c12c"/>
      <w:bookmarkEnd w:id="84"/>
      <w:r w:rsidR="003A2674" w:rsidRPr="00711F5B">
        <w:rPr>
          <w:position w:val="-12"/>
        </w:rPr>
        <w:object w:dxaOrig="1060" w:dyaOrig="340" w14:anchorId="7FBF8A96">
          <v:shape id="_x0000_i1072" type="#_x0000_t75" style="width:53.15pt;height:17.35pt" o:ole="">
            <v:imagedata r:id="rId112" o:title=""/>
          </v:shape>
          <o:OLEObject Type="Embed" ProgID="Equation.DSMT4" ShapeID="_x0000_i1072" DrawAspect="Content" ObjectID="_1790560594" r:id="rId113"/>
        </w:object>
      </w:r>
      <w:r w:rsidRPr="00711F5B">
        <w:rPr>
          <w:b/>
          <w:color w:val="0000FF"/>
        </w:rPr>
        <w:tab/>
        <w:t>C.</w:t>
      </w:r>
      <w:r w:rsidR="00125A5B" w:rsidRPr="00711F5B">
        <w:rPr>
          <w:b/>
          <w:color w:val="0000FF"/>
        </w:rPr>
        <w:t xml:space="preserve"> </w:t>
      </w:r>
      <w:bookmarkStart w:id="86" w:name="c12d"/>
      <w:bookmarkEnd w:id="85"/>
      <w:r w:rsidR="003A2674" w:rsidRPr="00711F5B">
        <w:rPr>
          <w:position w:val="-12"/>
        </w:rPr>
        <w:object w:dxaOrig="1600" w:dyaOrig="340" w14:anchorId="1F40BBB3">
          <v:shape id="_x0000_i1073" type="#_x0000_t75" style="width:80.5pt;height:17.35pt" o:ole="">
            <v:imagedata r:id="rId114" o:title=""/>
          </v:shape>
          <o:OLEObject Type="Embed" ProgID="Equation.DSMT4" ShapeID="_x0000_i1073" DrawAspect="Content" ObjectID="_1790560595" r:id="rId115"/>
        </w:object>
      </w:r>
      <w:r w:rsidRPr="00711F5B">
        <w:rPr>
          <w:b/>
          <w:color w:val="0000FF"/>
        </w:rPr>
        <w:tab/>
        <w:t>D.</w:t>
      </w:r>
      <w:r w:rsidR="00125A5B" w:rsidRPr="00711F5B">
        <w:rPr>
          <w:b/>
          <w:color w:val="0000FF"/>
        </w:rPr>
        <w:t xml:space="preserve"> </w:t>
      </w:r>
      <w:r w:rsidR="003A2674" w:rsidRPr="00711F5B">
        <w:rPr>
          <w:position w:val="-12"/>
        </w:rPr>
        <w:object w:dxaOrig="1440" w:dyaOrig="340" w14:anchorId="78A1AB1D">
          <v:shape id="_x0000_i1074" type="#_x0000_t75" style="width:1in;height:17.35pt" o:ole="">
            <v:imagedata r:id="rId116" o:title=""/>
          </v:shape>
          <o:OLEObject Type="Embed" ProgID="Equation.DSMT4" ShapeID="_x0000_i1074" DrawAspect="Content" ObjectID="_1790560596" r:id="rId117"/>
        </w:object>
      </w:r>
    </w:p>
    <w:p w14:paraId="4D0021BD"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87" w:name="c31q"/>
      <w:bookmarkEnd w:id="86"/>
      <w:bookmarkEnd w:id="87"/>
      <w:r w:rsidRPr="00711F5B">
        <w:t>Phát biểu nào sau đây là sai? Chuyển động thẳng nhanh dần đều có</w:t>
      </w:r>
      <w:bookmarkStart w:id="88" w:name="c13a"/>
    </w:p>
    <w:p w14:paraId="6E103C54"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vectơ gia tốc ngược chiều với vectơ vận tốc.</w:t>
      </w:r>
      <w:bookmarkStart w:id="89" w:name="c13b"/>
      <w:bookmarkEnd w:id="88"/>
    </w:p>
    <w:p w14:paraId="60048B74"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B.</w:t>
      </w:r>
      <w:r w:rsidR="00125A5B" w:rsidRPr="00711F5B">
        <w:rPr>
          <w:b/>
          <w:color w:val="0000FF"/>
        </w:rPr>
        <w:t xml:space="preserve"> </w:t>
      </w:r>
      <w:r w:rsidR="001574AA" w:rsidRPr="00711F5B">
        <w:t>vectơ gia tốc cùng chiều với vectơ vận tốc.</w:t>
      </w:r>
      <w:bookmarkStart w:id="90" w:name="c13c"/>
      <w:bookmarkEnd w:id="89"/>
    </w:p>
    <w:p w14:paraId="007781D0"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C.</w:t>
      </w:r>
      <w:r w:rsidR="00125A5B" w:rsidRPr="00711F5B">
        <w:rPr>
          <w:b/>
          <w:color w:val="0000FF"/>
        </w:rPr>
        <w:t xml:space="preserve"> </w:t>
      </w:r>
      <w:r w:rsidR="001574AA" w:rsidRPr="00711F5B">
        <w:t>độ lớn vận tốc tăng đều theo thời gian.</w:t>
      </w:r>
      <w:bookmarkStart w:id="91" w:name="c13d"/>
      <w:bookmarkEnd w:id="90"/>
    </w:p>
    <w:p w14:paraId="34856F57" w14:textId="529A0F48" w:rsidR="001574AA" w:rsidRPr="00711F5B" w:rsidRDefault="00711F5B" w:rsidP="00711F5B">
      <w:pPr>
        <w:tabs>
          <w:tab w:val="left" w:pos="992"/>
          <w:tab w:val="left" w:pos="3402"/>
          <w:tab w:val="left" w:pos="5669"/>
          <w:tab w:val="left" w:pos="7937"/>
        </w:tabs>
        <w:ind w:left="992"/>
        <w:jc w:val="both"/>
      </w:pPr>
      <w:r w:rsidRPr="00711F5B">
        <w:rPr>
          <w:b/>
          <w:color w:val="0000FF"/>
        </w:rPr>
        <w:t>D.</w:t>
      </w:r>
      <w:r w:rsidR="00125A5B" w:rsidRPr="00711F5B">
        <w:rPr>
          <w:b/>
          <w:color w:val="0000FF"/>
        </w:rPr>
        <w:t xml:space="preserve"> </w:t>
      </w:r>
      <w:r w:rsidR="001574AA" w:rsidRPr="00711F5B">
        <w:t>gia tốc có độ lớn không đổi theo thời gian.</w:t>
      </w:r>
    </w:p>
    <w:p w14:paraId="0FEA16C1"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92" w:name="c32q"/>
      <w:bookmarkEnd w:id="91"/>
      <w:bookmarkEnd w:id="92"/>
      <w:r w:rsidRPr="00711F5B">
        <w:t xml:space="preserve">Một vật chuyển động thẳng biến đổi, trong khoảng thời gian </w:t>
      </w:r>
      <w:r w:rsidR="003A2674" w:rsidRPr="00711F5B">
        <w:rPr>
          <w:position w:val="-6"/>
        </w:rPr>
        <w:object w:dxaOrig="320" w:dyaOrig="279" w14:anchorId="1B8C80E3">
          <v:shape id="_x0000_i1075" type="#_x0000_t75" style="width:15.9pt;height:14.4pt" o:ole="">
            <v:imagedata r:id="rId118" o:title=""/>
          </v:shape>
          <o:OLEObject Type="Embed" ProgID="Equation.DSMT4" ShapeID="_x0000_i1075" DrawAspect="Content" ObjectID="_1790560597" r:id="rId119"/>
        </w:object>
      </w:r>
      <w:r w:rsidRPr="00711F5B">
        <w:t xml:space="preserve"> vận tốc thay đổi từ </w:t>
      </w:r>
      <w:r w:rsidR="003A2674" w:rsidRPr="00711F5B">
        <w:rPr>
          <w:position w:val="-12"/>
        </w:rPr>
        <w:object w:dxaOrig="260" w:dyaOrig="380" w14:anchorId="257DDA5D">
          <v:shape id="_x0000_i1076" type="#_x0000_t75" style="width:12.9pt;height:18.85pt" o:ole="">
            <v:imagedata r:id="rId120" o:title=""/>
          </v:shape>
          <o:OLEObject Type="Embed" ProgID="Equation.DSMT4" ShapeID="_x0000_i1076" DrawAspect="Content" ObjectID="_1790560598" r:id="rId121"/>
        </w:object>
      </w:r>
      <w:r w:rsidRPr="00711F5B">
        <w:t xml:space="preserve"> đến v thì giá trị gia tốc là</w:t>
      </w:r>
      <w:bookmarkStart w:id="93" w:name="c14a"/>
    </w:p>
    <w:p w14:paraId="1E874E82" w14:textId="594F3689"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94" w:name="c14b"/>
      <w:bookmarkEnd w:id="93"/>
      <w:r w:rsidR="003A2674" w:rsidRPr="00711F5B">
        <w:rPr>
          <w:position w:val="-24"/>
        </w:rPr>
        <w:object w:dxaOrig="1140" w:dyaOrig="660" w14:anchorId="6F710291">
          <v:shape id="_x0000_i1077" type="#_x0000_t75" style="width:56.85pt;height:32.85pt" o:ole="">
            <v:imagedata r:id="rId122" o:title=""/>
          </v:shape>
          <o:OLEObject Type="Embed" ProgID="Equation.DSMT4" ShapeID="_x0000_i1077" DrawAspect="Content" ObjectID="_1790560599" r:id="rId123"/>
        </w:object>
      </w:r>
      <w:r w:rsidRPr="00711F5B">
        <w:rPr>
          <w:b/>
          <w:color w:val="0000FF"/>
        </w:rPr>
        <w:tab/>
        <w:t>B.</w:t>
      </w:r>
      <w:r w:rsidR="00125A5B" w:rsidRPr="00711F5B">
        <w:rPr>
          <w:b/>
          <w:color w:val="0000FF"/>
        </w:rPr>
        <w:t xml:space="preserve"> </w:t>
      </w:r>
      <w:bookmarkStart w:id="95" w:name="c14c"/>
      <w:bookmarkEnd w:id="94"/>
      <w:r w:rsidR="003A2674" w:rsidRPr="00711F5B">
        <w:rPr>
          <w:position w:val="-24"/>
        </w:rPr>
        <w:object w:dxaOrig="1160" w:dyaOrig="660" w14:anchorId="5C53010C">
          <v:shape id="_x0000_i1078" type="#_x0000_t75" style="width:57.6pt;height:32.85pt" o:ole="">
            <v:imagedata r:id="rId124" o:title=""/>
          </v:shape>
          <o:OLEObject Type="Embed" ProgID="Equation.DSMT4" ShapeID="_x0000_i1078" DrawAspect="Content" ObjectID="_1790560600" r:id="rId125"/>
        </w:object>
      </w:r>
      <w:r w:rsidRPr="00711F5B">
        <w:rPr>
          <w:b/>
          <w:color w:val="0000FF"/>
        </w:rPr>
        <w:tab/>
        <w:t>C.</w:t>
      </w:r>
      <w:r w:rsidR="00125A5B" w:rsidRPr="00711F5B">
        <w:rPr>
          <w:b/>
          <w:color w:val="0000FF"/>
        </w:rPr>
        <w:t xml:space="preserve"> </w:t>
      </w:r>
      <w:bookmarkStart w:id="96" w:name="c14d"/>
      <w:bookmarkEnd w:id="95"/>
      <w:r w:rsidR="003A2674" w:rsidRPr="00711F5B">
        <w:rPr>
          <w:position w:val="-24"/>
        </w:rPr>
        <w:object w:dxaOrig="1260" w:dyaOrig="680" w14:anchorId="18FCEF76">
          <v:shape id="_x0000_i1079" type="#_x0000_t75" style="width:63.15pt;height:33.6pt" o:ole="">
            <v:imagedata r:id="rId126" o:title=""/>
          </v:shape>
          <o:OLEObject Type="Embed" ProgID="Equation.DSMT4" ShapeID="_x0000_i1079" DrawAspect="Content" ObjectID="_1790560601" r:id="rId127"/>
        </w:object>
      </w:r>
      <w:r w:rsidRPr="00711F5B">
        <w:rPr>
          <w:b/>
          <w:color w:val="0000FF"/>
        </w:rPr>
        <w:tab/>
        <w:t>D.</w:t>
      </w:r>
      <w:r w:rsidR="00125A5B" w:rsidRPr="00711F5B">
        <w:rPr>
          <w:b/>
          <w:color w:val="0000FF"/>
        </w:rPr>
        <w:t xml:space="preserve"> </w:t>
      </w:r>
      <w:r w:rsidR="003A2674" w:rsidRPr="00711F5B">
        <w:rPr>
          <w:position w:val="-24"/>
        </w:rPr>
        <w:object w:dxaOrig="1140" w:dyaOrig="660" w14:anchorId="74287944">
          <v:shape id="_x0000_i1080" type="#_x0000_t75" style="width:56.85pt;height:32.85pt" o:ole="">
            <v:imagedata r:id="rId128" o:title=""/>
          </v:shape>
          <o:OLEObject Type="Embed" ProgID="Equation.DSMT4" ShapeID="_x0000_i1080" DrawAspect="Content" ObjectID="_1790560602" r:id="rId129"/>
        </w:object>
      </w:r>
    </w:p>
    <w:p w14:paraId="60B55BE1"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97" w:name="c33q"/>
      <w:bookmarkEnd w:id="96"/>
      <w:bookmarkEnd w:id="97"/>
      <w:r w:rsidRPr="00711F5B">
        <w:t>Công thức liên hệ giữa độ dịch chuyển, vận tốc và gia tốc của chuyển động thẳng nhanh dần đều là</w:t>
      </w:r>
      <w:bookmarkStart w:id="98" w:name="c15a"/>
    </w:p>
    <w:p w14:paraId="6903334A" w14:textId="5CDAAD9A"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99" w:name="c15b"/>
      <w:bookmarkEnd w:id="98"/>
      <w:r w:rsidR="003A2674" w:rsidRPr="00711F5B">
        <w:rPr>
          <w:position w:val="-12"/>
        </w:rPr>
        <w:object w:dxaOrig="1440" w:dyaOrig="400" w14:anchorId="015E4FFE">
          <v:shape id="_x0000_i1081" type="#_x0000_t75" style="width:1in;height:20.3pt" o:ole="">
            <v:imagedata r:id="rId130" o:title=""/>
          </v:shape>
          <o:OLEObject Type="Embed" ProgID="Equation.DSMT4" ShapeID="_x0000_i1081" DrawAspect="Content" ObjectID="_1790560603" r:id="rId131"/>
        </w:object>
      </w:r>
      <w:r w:rsidRPr="00711F5B">
        <w:rPr>
          <w:b/>
          <w:color w:val="0000FF"/>
        </w:rPr>
        <w:tab/>
        <w:t>B.</w:t>
      </w:r>
      <w:r w:rsidR="00125A5B" w:rsidRPr="00711F5B">
        <w:rPr>
          <w:b/>
          <w:color w:val="0000FF"/>
        </w:rPr>
        <w:t xml:space="preserve"> </w:t>
      </w:r>
      <w:bookmarkStart w:id="100" w:name="c15c"/>
      <w:bookmarkEnd w:id="99"/>
      <w:r w:rsidR="003A2674" w:rsidRPr="00711F5B">
        <w:rPr>
          <w:position w:val="-12"/>
        </w:rPr>
        <w:object w:dxaOrig="1280" w:dyaOrig="400" w14:anchorId="4DB8D840">
          <v:shape id="_x0000_i1082" type="#_x0000_t75" style="width:63.9pt;height:20.3pt" o:ole="">
            <v:imagedata r:id="rId132" o:title=""/>
          </v:shape>
          <o:OLEObject Type="Embed" ProgID="Equation.DSMT4" ShapeID="_x0000_i1082" DrawAspect="Content" ObjectID="_1790560604" r:id="rId133"/>
        </w:object>
      </w:r>
      <w:r w:rsidRPr="00711F5B">
        <w:rPr>
          <w:b/>
          <w:color w:val="0000FF"/>
        </w:rPr>
        <w:tab/>
        <w:t>C.</w:t>
      </w:r>
      <w:r w:rsidR="00125A5B" w:rsidRPr="00711F5B">
        <w:rPr>
          <w:b/>
          <w:color w:val="0000FF"/>
        </w:rPr>
        <w:t xml:space="preserve"> </w:t>
      </w:r>
      <w:bookmarkStart w:id="101" w:name="c15d"/>
      <w:bookmarkEnd w:id="100"/>
      <w:r w:rsidR="003A2674" w:rsidRPr="00711F5B">
        <w:rPr>
          <w:position w:val="-12"/>
        </w:rPr>
        <w:object w:dxaOrig="1340" w:dyaOrig="380" w14:anchorId="7A453CD5">
          <v:shape id="_x0000_i1083" type="#_x0000_t75" style="width:66.85pt;height:18.85pt" o:ole="">
            <v:imagedata r:id="rId134" o:title=""/>
          </v:shape>
          <o:OLEObject Type="Embed" ProgID="Equation.DSMT4" ShapeID="_x0000_i1083" DrawAspect="Content" ObjectID="_1790560605" r:id="rId135"/>
        </w:object>
      </w:r>
      <w:r w:rsidRPr="00711F5B">
        <w:rPr>
          <w:b/>
          <w:color w:val="0000FF"/>
        </w:rPr>
        <w:tab/>
        <w:t>D.</w:t>
      </w:r>
      <w:r w:rsidR="00125A5B" w:rsidRPr="00711F5B">
        <w:rPr>
          <w:b/>
          <w:color w:val="0000FF"/>
        </w:rPr>
        <w:t xml:space="preserve"> </w:t>
      </w:r>
      <w:r w:rsidR="003A2674" w:rsidRPr="00711F5B">
        <w:rPr>
          <w:position w:val="-12"/>
        </w:rPr>
        <w:object w:dxaOrig="1440" w:dyaOrig="400" w14:anchorId="07173D83">
          <v:shape id="_x0000_i1084" type="#_x0000_t75" style="width:1in;height:20.3pt" o:ole="">
            <v:imagedata r:id="rId136" o:title=""/>
          </v:shape>
          <o:OLEObject Type="Embed" ProgID="Equation.DSMT4" ShapeID="_x0000_i1084" DrawAspect="Content" ObjectID="_1790560606" r:id="rId137"/>
        </w:object>
      </w:r>
    </w:p>
    <w:p w14:paraId="1970ABF5"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02" w:name="c34q"/>
      <w:bookmarkEnd w:id="101"/>
      <w:bookmarkEnd w:id="102"/>
      <w:r w:rsidRPr="00711F5B">
        <w:t xml:space="preserve">Một xe máy đang chuyển động với vận tốc </w:t>
      </w:r>
      <w:r w:rsidR="003A2674" w:rsidRPr="00711F5B">
        <w:rPr>
          <w:position w:val="-8"/>
        </w:rPr>
        <w:object w:dxaOrig="920" w:dyaOrig="300" w14:anchorId="793FC0A4">
          <v:shape id="_x0000_i1085" type="#_x0000_t75" style="width:45.8pt;height:15.15pt" o:ole="">
            <v:imagedata r:id="rId138" o:title=""/>
          </v:shape>
          <o:OLEObject Type="Embed" ProgID="Equation.DSMT4" ShapeID="_x0000_i1085" DrawAspect="Content" ObjectID="_1790560607" r:id="rId139"/>
        </w:object>
      </w:r>
      <w:r w:rsidRPr="00711F5B">
        <w:t xml:space="preserve"> thì tăng tốc chuyển động thẳng nhanh dần đều. Sau khi đi được quãng đường </w:t>
      </w:r>
      <w:r w:rsidR="003A2674" w:rsidRPr="00711F5B">
        <w:rPr>
          <w:position w:val="-12"/>
        </w:rPr>
        <w:object w:dxaOrig="620" w:dyaOrig="340" w14:anchorId="7BF3C7D0">
          <v:shape id="_x0000_i1086" type="#_x0000_t75" style="width:30.65pt;height:17.35pt" o:ole="">
            <v:imagedata r:id="rId140" o:title=""/>
          </v:shape>
          <o:OLEObject Type="Embed" ProgID="Equation.DSMT4" ShapeID="_x0000_i1086" DrawAspect="Content" ObjectID="_1790560608" r:id="rId141"/>
        </w:object>
      </w:r>
      <w:r w:rsidRPr="00711F5B">
        <w:t xml:space="preserve"> thì xe đạt vận tốc </w:t>
      </w:r>
      <w:r w:rsidR="003A2674" w:rsidRPr="00711F5B">
        <w:rPr>
          <w:position w:val="-8"/>
        </w:rPr>
        <w:object w:dxaOrig="999" w:dyaOrig="300" w14:anchorId="5C26BF4B">
          <v:shape id="_x0000_i1087" type="#_x0000_t75" style="width:50.2pt;height:15.15pt" o:ole="">
            <v:imagedata r:id="rId142" o:title=""/>
          </v:shape>
          <o:OLEObject Type="Embed" ProgID="Equation.DSMT4" ShapeID="_x0000_i1087" DrawAspect="Content" ObjectID="_1790560609" r:id="rId143"/>
        </w:object>
      </w:r>
      <w:r w:rsidRPr="00711F5B">
        <w:t xml:space="preserve"> Giá trị gia tốc a là</w:t>
      </w:r>
      <w:bookmarkStart w:id="103" w:name="c16a"/>
    </w:p>
    <w:p w14:paraId="64F6D5F5" w14:textId="7AA93F83"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104" w:name="c16b"/>
      <w:bookmarkEnd w:id="103"/>
      <w:r w:rsidR="003A2674" w:rsidRPr="00711F5B">
        <w:rPr>
          <w:position w:val="-8"/>
        </w:rPr>
        <w:object w:dxaOrig="980" w:dyaOrig="360" w14:anchorId="0E6E713C">
          <v:shape id="_x0000_i1088" type="#_x0000_t75" style="width:48.75pt;height:18.1pt" o:ole="">
            <v:imagedata r:id="rId144" o:title=""/>
          </v:shape>
          <o:OLEObject Type="Embed" ProgID="Equation.DSMT4" ShapeID="_x0000_i1088" DrawAspect="Content" ObjectID="_1790560610" r:id="rId145"/>
        </w:object>
      </w:r>
      <w:r w:rsidRPr="00711F5B">
        <w:rPr>
          <w:b/>
          <w:color w:val="0000FF"/>
        </w:rPr>
        <w:tab/>
        <w:t>B.</w:t>
      </w:r>
      <w:r w:rsidR="00125A5B" w:rsidRPr="00711F5B">
        <w:rPr>
          <w:b/>
          <w:color w:val="0000FF"/>
        </w:rPr>
        <w:t xml:space="preserve"> </w:t>
      </w:r>
      <w:bookmarkStart w:id="105" w:name="c16c"/>
      <w:bookmarkEnd w:id="104"/>
      <w:r w:rsidR="003A2674" w:rsidRPr="00711F5B">
        <w:rPr>
          <w:position w:val="-8"/>
        </w:rPr>
        <w:object w:dxaOrig="760" w:dyaOrig="360" w14:anchorId="627562BE">
          <v:shape id="_x0000_i1089" type="#_x0000_t75" style="width:38.4pt;height:18.1pt" o:ole="">
            <v:imagedata r:id="rId146" o:title=""/>
          </v:shape>
          <o:OLEObject Type="Embed" ProgID="Equation.DSMT4" ShapeID="_x0000_i1089" DrawAspect="Content" ObjectID="_1790560611" r:id="rId147"/>
        </w:object>
      </w:r>
      <w:r w:rsidRPr="00711F5B">
        <w:rPr>
          <w:b/>
          <w:color w:val="0000FF"/>
        </w:rPr>
        <w:tab/>
        <w:t>C.</w:t>
      </w:r>
      <w:r w:rsidR="00125A5B" w:rsidRPr="00711F5B">
        <w:rPr>
          <w:b/>
          <w:color w:val="0000FF"/>
        </w:rPr>
        <w:t xml:space="preserve"> </w:t>
      </w:r>
      <w:bookmarkStart w:id="106" w:name="c16d"/>
      <w:bookmarkEnd w:id="105"/>
      <w:r w:rsidR="003A2674" w:rsidRPr="00711F5B">
        <w:rPr>
          <w:position w:val="-8"/>
        </w:rPr>
        <w:object w:dxaOrig="960" w:dyaOrig="360" w14:anchorId="06C85379">
          <v:shape id="_x0000_i1090" type="#_x0000_t75" style="width:48pt;height:18.1pt" o:ole="">
            <v:imagedata r:id="rId148" o:title=""/>
          </v:shape>
          <o:OLEObject Type="Embed" ProgID="Equation.DSMT4" ShapeID="_x0000_i1090" DrawAspect="Content" ObjectID="_1790560612" r:id="rId149"/>
        </w:object>
      </w:r>
      <w:r w:rsidRPr="00711F5B">
        <w:rPr>
          <w:b/>
          <w:color w:val="0000FF"/>
        </w:rPr>
        <w:tab/>
        <w:t>D.</w:t>
      </w:r>
      <w:r w:rsidR="00125A5B" w:rsidRPr="00711F5B">
        <w:rPr>
          <w:b/>
          <w:color w:val="0000FF"/>
        </w:rPr>
        <w:t xml:space="preserve"> </w:t>
      </w:r>
      <w:r w:rsidR="003A2674" w:rsidRPr="00711F5B">
        <w:rPr>
          <w:position w:val="-12"/>
        </w:rPr>
        <w:object w:dxaOrig="780" w:dyaOrig="400" w14:anchorId="2CC56A65">
          <v:shape id="_x0000_i1091" type="#_x0000_t75" style="width:39.15pt;height:20.3pt" o:ole="">
            <v:imagedata r:id="rId150" o:title=""/>
          </v:shape>
          <o:OLEObject Type="Embed" ProgID="Equation.DSMT4" ShapeID="_x0000_i1091" DrawAspect="Content" ObjectID="_1790560613" r:id="rId151"/>
        </w:object>
      </w:r>
    </w:p>
    <w:p w14:paraId="377460B0" w14:textId="0E063B58" w:rsidR="001574AA" w:rsidRPr="00711F5B" w:rsidRDefault="001574AA" w:rsidP="00711F5B">
      <w:pPr>
        <w:pStyle w:val="ListParagraph"/>
        <w:numPr>
          <w:ilvl w:val="0"/>
          <w:numId w:val="30"/>
        </w:numPr>
        <w:spacing w:after="0" w:line="240" w:lineRule="auto"/>
        <w:ind w:left="992" w:hanging="992"/>
        <w:jc w:val="both"/>
      </w:pPr>
      <w:bookmarkStart w:id="107" w:name="c35q"/>
      <w:bookmarkEnd w:id="106"/>
      <w:bookmarkEnd w:id="107"/>
      <w:r w:rsidRPr="00711F5B">
        <w:t>Một chất điểm chuyển động thẳng biến đổi đều có đồ thị vận tốc theo thời gian như hình vẽ. Độ lớn gia tốc của chất điểm là</w:t>
      </w:r>
    </w:p>
    <w:p w14:paraId="079CAA0F" w14:textId="77777777" w:rsidR="00711F5B" w:rsidRPr="00711F5B" w:rsidRDefault="001574AA" w:rsidP="00711F5B">
      <w:pPr>
        <w:tabs>
          <w:tab w:val="left" w:pos="992"/>
          <w:tab w:val="left" w:pos="3402"/>
          <w:tab w:val="left" w:pos="5669"/>
          <w:tab w:val="left" w:pos="7937"/>
        </w:tabs>
        <w:ind w:left="992"/>
        <w:jc w:val="both"/>
        <w:rPr>
          <w:b/>
          <w:color w:val="0000FF"/>
        </w:rPr>
      </w:pPr>
      <w:r w:rsidRPr="00711F5B">
        <w:rPr>
          <w:noProof/>
        </w:rPr>
        <w:lastRenderedPageBreak/>
        <w:drawing>
          <wp:inline distT="0" distB="0" distL="0" distR="0" wp14:anchorId="56F687D5" wp14:editId="4AC5D084">
            <wp:extent cx="2382520" cy="1853565"/>
            <wp:effectExtent l="0" t="0" r="0" b="0"/>
            <wp:docPr id="1546114068" name="Picture 3" descr="Ảnh có chứa hàng, biểu đồ, Sơ đồ,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114068" name="Picture 3" descr="Ảnh có chứa hàng, biểu đồ, Sơ đồ, số&#10;&#10;Mô tả được tạo tự động"/>
                    <pic:cNvPicPr/>
                  </pic:nvPicPr>
                  <pic:blipFill>
                    <a:blip r:embed="rId152">
                      <a:extLst>
                        <a:ext uri="{28A0092B-C50C-407E-A947-70E740481C1C}">
                          <a14:useLocalDpi xmlns:a14="http://schemas.microsoft.com/office/drawing/2010/main" val="0"/>
                        </a:ext>
                      </a:extLst>
                    </a:blip>
                    <a:stretch>
                      <a:fillRect/>
                    </a:stretch>
                  </pic:blipFill>
                  <pic:spPr>
                    <a:xfrm>
                      <a:off x="0" y="0"/>
                      <a:ext cx="2382520" cy="1853565"/>
                    </a:xfrm>
                    <a:prstGeom prst="rect">
                      <a:avLst/>
                    </a:prstGeom>
                  </pic:spPr>
                </pic:pic>
              </a:graphicData>
            </a:graphic>
          </wp:inline>
        </w:drawing>
      </w:r>
      <w:bookmarkStart w:id="108" w:name="c17a"/>
    </w:p>
    <w:p w14:paraId="5D317AB8" w14:textId="7C74D805" w:rsidR="001574AA" w:rsidRPr="00711F5B" w:rsidRDefault="00711F5B" w:rsidP="00711F5B">
      <w:pPr>
        <w:tabs>
          <w:tab w:val="left" w:pos="992"/>
          <w:tab w:val="left" w:pos="3402"/>
          <w:tab w:val="left" w:pos="5669"/>
          <w:tab w:val="left" w:pos="7937"/>
        </w:tabs>
        <w:ind w:left="992"/>
        <w:jc w:val="both"/>
      </w:pPr>
      <w:r w:rsidRPr="00711F5B">
        <w:rPr>
          <w:b/>
          <w:color w:val="0000FF"/>
        </w:rPr>
        <w:t>A.</w:t>
      </w:r>
      <w:r w:rsidR="00125A5B" w:rsidRPr="00711F5B">
        <w:rPr>
          <w:b/>
          <w:color w:val="0000FF"/>
        </w:rPr>
        <w:t xml:space="preserve"> </w:t>
      </w:r>
      <w:bookmarkStart w:id="109" w:name="c17b"/>
      <w:bookmarkEnd w:id="108"/>
      <w:r w:rsidR="003A2674" w:rsidRPr="00711F5B">
        <w:rPr>
          <w:position w:val="-8"/>
        </w:rPr>
        <w:object w:dxaOrig="1020" w:dyaOrig="360" w14:anchorId="25873F35">
          <v:shape id="_x0000_i1092" type="#_x0000_t75" style="width:50.95pt;height:18.1pt" o:ole="">
            <v:imagedata r:id="rId153" o:title=""/>
          </v:shape>
          <o:OLEObject Type="Embed" ProgID="Equation.DSMT4" ShapeID="_x0000_i1092" DrawAspect="Content" ObjectID="_1790560614" r:id="rId154"/>
        </w:object>
      </w:r>
      <w:r w:rsidRPr="00711F5B">
        <w:rPr>
          <w:b/>
          <w:color w:val="0000FF"/>
        </w:rPr>
        <w:tab/>
        <w:t>B.</w:t>
      </w:r>
      <w:r w:rsidR="00125A5B" w:rsidRPr="00711F5B">
        <w:rPr>
          <w:b/>
          <w:color w:val="0000FF"/>
        </w:rPr>
        <w:t xml:space="preserve"> </w:t>
      </w:r>
      <w:bookmarkStart w:id="110" w:name="c17c"/>
      <w:bookmarkEnd w:id="109"/>
      <w:r w:rsidR="003A2674" w:rsidRPr="00711F5B">
        <w:rPr>
          <w:position w:val="-8"/>
        </w:rPr>
        <w:object w:dxaOrig="1020" w:dyaOrig="360" w14:anchorId="671F22D8">
          <v:shape id="_x0000_i1093" type="#_x0000_t75" style="width:50.95pt;height:18.1pt" o:ole="">
            <v:imagedata r:id="rId155" o:title=""/>
          </v:shape>
          <o:OLEObject Type="Embed" ProgID="Equation.DSMT4" ShapeID="_x0000_i1093" DrawAspect="Content" ObjectID="_1790560615" r:id="rId156"/>
        </w:object>
      </w:r>
      <w:r w:rsidRPr="00711F5B">
        <w:rPr>
          <w:b/>
          <w:color w:val="0000FF"/>
        </w:rPr>
        <w:tab/>
        <w:t>C.</w:t>
      </w:r>
      <w:r w:rsidR="00125A5B" w:rsidRPr="00711F5B">
        <w:rPr>
          <w:b/>
          <w:color w:val="0000FF"/>
        </w:rPr>
        <w:t xml:space="preserve"> </w:t>
      </w:r>
      <w:bookmarkStart w:id="111" w:name="c17d"/>
      <w:bookmarkEnd w:id="110"/>
      <w:r w:rsidR="003A2674" w:rsidRPr="00711F5B">
        <w:rPr>
          <w:position w:val="-8"/>
        </w:rPr>
        <w:object w:dxaOrig="999" w:dyaOrig="360" w14:anchorId="6F942583">
          <v:shape id="_x0000_i1094" type="#_x0000_t75" style="width:50.2pt;height:18.1pt" o:ole="">
            <v:imagedata r:id="rId157" o:title=""/>
          </v:shape>
          <o:OLEObject Type="Embed" ProgID="Equation.DSMT4" ShapeID="_x0000_i1094" DrawAspect="Content" ObjectID="_1790560616" r:id="rId158"/>
        </w:object>
      </w:r>
      <w:r w:rsidRPr="00711F5B">
        <w:rPr>
          <w:b/>
          <w:color w:val="0000FF"/>
        </w:rPr>
        <w:tab/>
        <w:t>D.</w:t>
      </w:r>
      <w:r w:rsidR="00125A5B" w:rsidRPr="00711F5B">
        <w:rPr>
          <w:b/>
          <w:color w:val="0000FF"/>
        </w:rPr>
        <w:t xml:space="preserve"> </w:t>
      </w:r>
      <w:r w:rsidR="003A2674" w:rsidRPr="00711F5B">
        <w:rPr>
          <w:position w:val="-8"/>
        </w:rPr>
        <w:object w:dxaOrig="1020" w:dyaOrig="360" w14:anchorId="19A8491B">
          <v:shape id="_x0000_i1095" type="#_x0000_t75" style="width:50.95pt;height:18.1pt" o:ole="">
            <v:imagedata r:id="rId159" o:title=""/>
          </v:shape>
          <o:OLEObject Type="Embed" ProgID="Equation.DSMT4" ShapeID="_x0000_i1095" DrawAspect="Content" ObjectID="_1790560617" r:id="rId160"/>
        </w:object>
      </w:r>
    </w:p>
    <w:p w14:paraId="57570CED" w14:textId="77777777" w:rsidR="00711F5B" w:rsidRPr="00711F5B" w:rsidRDefault="001574AA" w:rsidP="00711F5B">
      <w:pPr>
        <w:pStyle w:val="ListParagraph"/>
        <w:numPr>
          <w:ilvl w:val="0"/>
          <w:numId w:val="30"/>
        </w:numPr>
        <w:spacing w:after="0" w:line="240" w:lineRule="auto"/>
        <w:ind w:left="992" w:hanging="992"/>
        <w:jc w:val="both"/>
        <w:rPr>
          <w:b/>
          <w:color w:val="0000FF"/>
        </w:rPr>
      </w:pPr>
      <w:bookmarkStart w:id="112" w:name="c36q"/>
      <w:bookmarkEnd w:id="111"/>
      <w:bookmarkEnd w:id="112"/>
      <w:r w:rsidRPr="00711F5B">
        <w:t>Đặc điểm nào sau đây không phải là của chuyển động rơi tự do?</w:t>
      </w:r>
      <w:bookmarkStart w:id="113" w:name="c18a"/>
    </w:p>
    <w:p w14:paraId="14CA0886" w14:textId="77777777" w:rsidR="00711F5B" w:rsidRPr="00711F5B" w:rsidRDefault="00711F5B" w:rsidP="00711F5B">
      <w:pPr>
        <w:tabs>
          <w:tab w:val="left" w:pos="992"/>
          <w:tab w:val="left" w:pos="3402"/>
          <w:tab w:val="left" w:pos="5669"/>
          <w:tab w:val="left" w:pos="7937"/>
        </w:tabs>
        <w:ind w:left="992"/>
        <w:jc w:val="both"/>
        <w:rPr>
          <w:b/>
          <w:color w:val="0000FF"/>
        </w:rPr>
      </w:pPr>
      <w:r w:rsidRPr="00711F5B">
        <w:rPr>
          <w:b/>
          <w:color w:val="0000FF"/>
        </w:rPr>
        <w:t>A.</w:t>
      </w:r>
      <w:r w:rsidR="00125A5B" w:rsidRPr="00711F5B">
        <w:rPr>
          <w:b/>
          <w:color w:val="0000FF"/>
        </w:rPr>
        <w:t xml:space="preserve"> </w:t>
      </w:r>
      <w:r w:rsidR="001574AA" w:rsidRPr="00711F5B">
        <w:t>Chuyển động thẳng nhanh dần đều.</w:t>
      </w:r>
      <w:bookmarkStart w:id="114" w:name="c18b"/>
      <w:bookmarkEnd w:id="113"/>
      <w:r w:rsidRPr="00711F5B">
        <w:rPr>
          <w:b/>
          <w:color w:val="0000FF"/>
        </w:rPr>
        <w:tab/>
        <w:t>B.</w:t>
      </w:r>
      <w:r w:rsidR="00125A5B" w:rsidRPr="00711F5B">
        <w:rPr>
          <w:b/>
          <w:color w:val="0000FF"/>
        </w:rPr>
        <w:t xml:space="preserve"> </w:t>
      </w:r>
      <w:r w:rsidR="001574AA" w:rsidRPr="00711F5B">
        <w:t>Chuyển động thẳng đều.</w:t>
      </w:r>
      <w:bookmarkStart w:id="115" w:name="c18c"/>
      <w:bookmarkEnd w:id="114"/>
    </w:p>
    <w:p w14:paraId="5BB166CC" w14:textId="37C4D57C" w:rsidR="001574AA" w:rsidRPr="00711F5B" w:rsidRDefault="00711F5B" w:rsidP="00711F5B">
      <w:pPr>
        <w:tabs>
          <w:tab w:val="left" w:pos="992"/>
          <w:tab w:val="left" w:pos="3402"/>
          <w:tab w:val="left" w:pos="5669"/>
          <w:tab w:val="left" w:pos="7937"/>
        </w:tabs>
        <w:ind w:left="992"/>
        <w:jc w:val="both"/>
      </w:pPr>
      <w:r w:rsidRPr="00711F5B">
        <w:rPr>
          <w:b/>
          <w:color w:val="0000FF"/>
        </w:rPr>
        <w:t>C.</w:t>
      </w:r>
      <w:r w:rsidR="00125A5B" w:rsidRPr="00711F5B">
        <w:rPr>
          <w:b/>
          <w:color w:val="0000FF"/>
        </w:rPr>
        <w:t xml:space="preserve"> </w:t>
      </w:r>
      <w:r w:rsidR="001574AA" w:rsidRPr="00711F5B">
        <w:t>Có phương thẳng đứng.</w:t>
      </w:r>
      <w:bookmarkStart w:id="116" w:name="s2"/>
      <w:bookmarkStart w:id="117" w:name="c18d"/>
      <w:bookmarkEnd w:id="115"/>
      <w:bookmarkEnd w:id="116"/>
      <w:r w:rsidRPr="00711F5B">
        <w:rPr>
          <w:b/>
          <w:color w:val="0000FF"/>
        </w:rPr>
        <w:tab/>
        <w:t>D.</w:t>
      </w:r>
      <w:r w:rsidR="00125A5B" w:rsidRPr="00711F5B">
        <w:rPr>
          <w:b/>
          <w:color w:val="0000FF"/>
        </w:rPr>
        <w:t xml:space="preserve"> </w:t>
      </w:r>
      <w:r w:rsidR="001574AA" w:rsidRPr="00711F5B">
        <w:t>Có chiều từ trên xuống.</w:t>
      </w:r>
    </w:p>
    <w:p w14:paraId="2C15DA0A" w14:textId="77777777" w:rsidR="00D82B92" w:rsidRPr="00711F5B" w:rsidRDefault="00D82B92" w:rsidP="00711F5B">
      <w:pPr>
        <w:tabs>
          <w:tab w:val="left" w:pos="992"/>
          <w:tab w:val="left" w:pos="3402"/>
          <w:tab w:val="left" w:pos="5669"/>
          <w:tab w:val="left" w:pos="7937"/>
        </w:tabs>
        <w:ind w:left="992"/>
        <w:jc w:val="both"/>
        <w:rPr>
          <w:b/>
          <w:bCs/>
        </w:rPr>
      </w:pPr>
      <w:r w:rsidRPr="00711F5B">
        <w:rPr>
          <w:b/>
          <w:bCs/>
        </w:rPr>
        <w:t>PHẦN II. CÂU TRẮC NGHIỆM ĐÚNG SAI.</w:t>
      </w:r>
    </w:p>
    <w:p w14:paraId="5E7A2E4E" w14:textId="7648E1A4" w:rsidR="001574AA" w:rsidRPr="00711F5B" w:rsidRDefault="001574AA" w:rsidP="00711F5B">
      <w:pPr>
        <w:pStyle w:val="ListParagraph"/>
        <w:numPr>
          <w:ilvl w:val="0"/>
          <w:numId w:val="30"/>
        </w:numPr>
        <w:spacing w:after="0" w:line="240" w:lineRule="auto"/>
        <w:ind w:left="992" w:hanging="992"/>
        <w:jc w:val="both"/>
      </w:pPr>
      <w:bookmarkStart w:id="118" w:name="c37q"/>
      <w:bookmarkEnd w:id="117"/>
      <w:bookmarkEnd w:id="118"/>
      <w:r w:rsidRPr="00711F5B">
        <w:t xml:space="preserve">Một người chạy bộ giữa ba điểm A, B, C như hình vẽ. </w:t>
      </w:r>
    </w:p>
    <w:p w14:paraId="33757A8B" w14:textId="2ECEC98E" w:rsidR="00125A5B" w:rsidRPr="00711F5B" w:rsidRDefault="00507627" w:rsidP="00711F5B">
      <w:pPr>
        <w:tabs>
          <w:tab w:val="left" w:pos="992"/>
          <w:tab w:val="left" w:pos="3402"/>
          <w:tab w:val="left" w:pos="5669"/>
          <w:tab w:val="left" w:pos="7937"/>
        </w:tabs>
        <w:ind w:left="992"/>
        <w:jc w:val="both"/>
      </w:pPr>
      <w:r w:rsidRPr="00711F5B">
        <w:rPr>
          <w:noProof/>
        </w:rPr>
        <mc:AlternateContent>
          <mc:Choice Requires="wpc">
            <w:drawing>
              <wp:inline distT="0" distB="0" distL="0" distR="0" wp14:anchorId="21DD4580" wp14:editId="40C00868">
                <wp:extent cx="3262630" cy="1614806"/>
                <wp:effectExtent l="0" t="0" r="0" b="4445"/>
                <wp:docPr id="1312368442"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49508839" name="Right Triangle 549508839"/>
                        <wps:cNvSpPr/>
                        <wps:spPr>
                          <a:xfrm rot="10800000">
                            <a:off x="530224" y="340335"/>
                            <a:ext cx="1949288" cy="938649"/>
                          </a:xfrm>
                          <a:prstGeom prst="rtTriangle">
                            <a:avLst/>
                          </a:prstGeom>
                          <a:noFill/>
                          <a:ln w="12700" cap="flat" cmpd="sng" algn="ctr">
                            <a:solidFill>
                              <a:srgbClr val="3333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7262548" name="Text Box 1657262548"/>
                        <wps:cNvSpPr txBox="1"/>
                        <wps:spPr>
                          <a:xfrm>
                            <a:off x="237990" y="108148"/>
                            <a:ext cx="307975" cy="337185"/>
                          </a:xfrm>
                          <a:prstGeom prst="rect">
                            <a:avLst/>
                          </a:prstGeom>
                          <a:noFill/>
                          <a:ln w="6350">
                            <a:noFill/>
                          </a:ln>
                        </wps:spPr>
                        <wps:txbx>
                          <w:txbxContent>
                            <w:p w14:paraId="68E3170F" w14:textId="77777777" w:rsidR="00507627" w:rsidRPr="0096475B" w:rsidRDefault="00507627" w:rsidP="00507627">
                              <w:r w:rsidRPr="0096475B">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13369945" name="Text Box 1"/>
                        <wps:cNvSpPr txBox="1"/>
                        <wps:spPr>
                          <a:xfrm>
                            <a:off x="2362292" y="68058"/>
                            <a:ext cx="282575" cy="336550"/>
                          </a:xfrm>
                          <a:prstGeom prst="rect">
                            <a:avLst/>
                          </a:prstGeom>
                          <a:noFill/>
                          <a:ln w="6350">
                            <a:noFill/>
                          </a:ln>
                        </wps:spPr>
                        <wps:txbx>
                          <w:txbxContent>
                            <w:p w14:paraId="59CB5E75" w14:textId="77777777" w:rsidR="00507627" w:rsidRPr="0096475B" w:rsidRDefault="00507627" w:rsidP="00507627">
                              <w:r w:rsidRPr="0096475B">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17826397" name="Text Box 1"/>
                        <wps:cNvSpPr txBox="1"/>
                        <wps:spPr>
                          <a:xfrm>
                            <a:off x="2337666" y="1277967"/>
                            <a:ext cx="297815" cy="336550"/>
                          </a:xfrm>
                          <a:prstGeom prst="rect">
                            <a:avLst/>
                          </a:prstGeom>
                          <a:noFill/>
                          <a:ln w="6350">
                            <a:noFill/>
                          </a:ln>
                        </wps:spPr>
                        <wps:txbx>
                          <w:txbxContent>
                            <w:p w14:paraId="40605705" w14:textId="77777777" w:rsidR="00507627" w:rsidRPr="0096475B" w:rsidRDefault="00507627" w:rsidP="00507627">
                              <w:r w:rsidRPr="0096475B">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29536357" name="Text Box 1"/>
                        <wps:cNvSpPr txBox="1"/>
                        <wps:spPr>
                          <a:xfrm>
                            <a:off x="1351098" y="35984"/>
                            <a:ext cx="514350" cy="335915"/>
                          </a:xfrm>
                          <a:prstGeom prst="rect">
                            <a:avLst/>
                          </a:prstGeom>
                          <a:noFill/>
                          <a:ln w="6350">
                            <a:noFill/>
                          </a:ln>
                        </wps:spPr>
                        <wps:txbx>
                          <w:txbxContent>
                            <w:p w14:paraId="05E8C285" w14:textId="77777777" w:rsidR="00507627" w:rsidRPr="0096475B" w:rsidRDefault="00507627" w:rsidP="00507627">
                              <w:r w:rsidRPr="0096475B">
                                <w:t>36 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5883639" name="Text Box 1"/>
                        <wps:cNvSpPr txBox="1"/>
                        <wps:spPr>
                          <a:xfrm>
                            <a:off x="2478139" y="648856"/>
                            <a:ext cx="514350" cy="336550"/>
                          </a:xfrm>
                          <a:prstGeom prst="rect">
                            <a:avLst/>
                          </a:prstGeom>
                          <a:noFill/>
                          <a:ln w="6350">
                            <a:noFill/>
                          </a:ln>
                        </wps:spPr>
                        <wps:txbx>
                          <w:txbxContent>
                            <w:p w14:paraId="09477101" w14:textId="77777777" w:rsidR="00507627" w:rsidRPr="0096475B" w:rsidRDefault="00507627" w:rsidP="00507627">
                              <w:r w:rsidRPr="0096475B">
                                <w:t>27 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32222686" name="Rectangle 1532222686"/>
                        <wps:cNvSpPr/>
                        <wps:spPr>
                          <a:xfrm>
                            <a:off x="2367197" y="340335"/>
                            <a:ext cx="112294" cy="112297"/>
                          </a:xfrm>
                          <a:prstGeom prst="rect">
                            <a:avLst/>
                          </a:prstGeom>
                          <a:noFill/>
                          <a:ln w="12700" cap="flat" cmpd="sng" algn="ctr">
                            <a:solidFill>
                              <a:srgbClr val="3333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1DD4580" id="Canvas 30" o:spid="_x0000_s1026" editas="canvas" style="width:256.9pt;height:127.15pt;mso-position-horizontal-relative:char;mso-position-vertical-relative:line" coordsize="32626,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">
                <v:shape id="_x0000_s1027" type="#_x0000_t75" style="position:absolute;width:32626;height:16148;visibility:visible;mso-wrap-style:square" filled="t">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Right Triangle 549508839" o:spid="_x0000_s1028" type="#_x0000_t6" style="position:absolute;left:5302;top:3403;width:19493;height:938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" filled="f" strokecolor="#33f" strokeweight="1pt"/>
                <v:shapetype id="_x0000_t202" coordsize="21600,21600" o:spt="202" path="m,l,21600r21600,l21600,xe">
                  <v:stroke joinstyle="miter"/>
                  <v:path gradientshapeok="t" o:connecttype="rect"/>
                </v:shapetype>
                <v:shape id="Text Box 1657262548" o:spid="_x0000_s1029" type="#_x0000_t202" style="position:absolute;left:2379;top:1081;width:3080;height:3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" filled="f" stroked="f" strokeweight=".5pt">
                  <v:textbox>
                    <w:txbxContent>
                      <w:p w14:paraId="68E3170F" w14:textId="77777777" w:rsidR="00507627" w:rsidRPr="0096475B" w:rsidRDefault="00507627" w:rsidP="00507627">
                        <w:r w:rsidRPr="0096475B">
                          <w:t>A</w:t>
                        </w:r>
                      </w:p>
                    </w:txbxContent>
                  </v:textbox>
                </v:shape>
                <v:shape id="Text Box 1" o:spid="_x0000_s1030" type="#_x0000_t202" style="position:absolute;left:23622;top:680;width:2826;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" filled="f" stroked="f" strokeweight=".5pt">
                  <v:textbox>
                    <w:txbxContent>
                      <w:p w14:paraId="59CB5E75" w14:textId="77777777" w:rsidR="00507627" w:rsidRPr="0096475B" w:rsidRDefault="00507627" w:rsidP="00507627">
                        <w:r w:rsidRPr="0096475B">
                          <w:t>B</w:t>
                        </w:r>
                      </w:p>
                    </w:txbxContent>
                  </v:textbox>
                </v:shape>
                <v:shape id="Text Box 1" o:spid="_x0000_s1031" type="#_x0000_t202" style="position:absolute;left:23376;top:12779;width:2978;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" filled="f" stroked="f" strokeweight=".5pt">
                  <v:textbox>
                    <w:txbxContent>
                      <w:p w14:paraId="40605705" w14:textId="77777777" w:rsidR="00507627" w:rsidRPr="0096475B" w:rsidRDefault="00507627" w:rsidP="00507627">
                        <w:r w:rsidRPr="0096475B">
                          <w:t>C</w:t>
                        </w:r>
                      </w:p>
                    </w:txbxContent>
                  </v:textbox>
                </v:shape>
                <v:shape id="Text Box 1" o:spid="_x0000_s1032" type="#_x0000_t202" style="position:absolute;left:13510;top:359;width:5144;height:3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" filled="f" stroked="f" strokeweight=".5pt">
                  <v:textbox>
                    <w:txbxContent>
                      <w:p w14:paraId="05E8C285" w14:textId="77777777" w:rsidR="00507627" w:rsidRPr="0096475B" w:rsidRDefault="00507627" w:rsidP="00507627">
                        <w:r w:rsidRPr="0096475B">
                          <w:t>36 m</w:t>
                        </w:r>
                      </w:p>
                    </w:txbxContent>
                  </v:textbox>
                </v:shape>
                <v:shape id="Text Box 1" o:spid="_x0000_s1033" type="#_x0000_t202" style="position:absolute;left:24781;top:6488;width:5143;height:3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" filled="f" stroked="f" strokeweight=".5pt">
                  <v:textbox>
                    <w:txbxContent>
                      <w:p w14:paraId="09477101" w14:textId="77777777" w:rsidR="00507627" w:rsidRPr="0096475B" w:rsidRDefault="00507627" w:rsidP="00507627">
                        <w:r w:rsidRPr="0096475B">
                          <w:t>27 m</w:t>
                        </w:r>
                      </w:p>
                    </w:txbxContent>
                  </v:textbox>
                </v:shape>
                <v:rect id="Rectangle 1532222686" o:spid="_x0000_s1034" style="position:absolute;left:23671;top:3403;width:1123;height:11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" filled="f" strokecolor="#33f" strokeweight="1pt"/>
                <w10:anchorlock/>
              </v:group>
            </w:pict>
          </mc:Fallback>
        </mc:AlternateContent>
      </w:r>
      <w:r w:rsidR="001574AA" w:rsidRPr="00711F5B">
        <w:rPr>
          <w:noProof/>
        </w:rPr>
        <w:drawing>
          <wp:inline distT="0" distB="0" distL="0" distR="0" wp14:anchorId="220F4D82" wp14:editId="3937F317">
            <wp:extent cx="1285875" cy="1285875"/>
            <wp:effectExtent l="0" t="0" r="9525" b="9525"/>
            <wp:docPr id="114709692" name="Picture 114709692" descr="A black compass with letters and a st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Picture 926" descr="A black compass with letters and a star&#10;&#10;Description automatically generated"/>
                    <pic:cNvPicPr/>
                  </pic:nvPicPr>
                  <pic:blipFill>
                    <a:blip r:embed="rId161"/>
                    <a:stretch>
                      <a:fillRect/>
                    </a:stretch>
                  </pic:blipFill>
                  <pic:spPr>
                    <a:xfrm>
                      <a:off x="0" y="0"/>
                      <a:ext cx="1287945" cy="1287945"/>
                    </a:xfrm>
                    <a:prstGeom prst="rect">
                      <a:avLst/>
                    </a:prstGeom>
                  </pic:spPr>
                </pic:pic>
              </a:graphicData>
            </a:graphic>
          </wp:inline>
        </w:drawing>
      </w:r>
    </w:p>
    <w:p w14:paraId="43AD4760" w14:textId="531D9C96"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 xml:space="preserve">Khi chạy từ điểm A tới B, quãng đường đi được là </w:t>
      </w:r>
      <w:r w:rsidR="003A2674" w:rsidRPr="00711F5B">
        <w:rPr>
          <w:position w:val="-12"/>
        </w:rPr>
        <w:object w:dxaOrig="520" w:dyaOrig="340" w14:anchorId="178999E5">
          <v:shape id="_x0000_i1096" type="#_x0000_t75" style="width:26.2pt;height:17.35pt" o:ole="">
            <v:imagedata r:id="rId162" o:title=""/>
          </v:shape>
          <o:OLEObject Type="Embed" ProgID="Equation.DSMT4" ShapeID="_x0000_i1096" DrawAspect="Content" ObjectID="_1790560618" r:id="rId163"/>
        </w:object>
      </w:r>
      <w:r w:rsidR="001574AA" w:rsidRPr="00711F5B">
        <w:t>.</w:t>
      </w:r>
    </w:p>
    <w:p w14:paraId="28ED2A66" w14:textId="38091D22"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Khi chạy từ điểm C đến điểm B, độ dịch chuyển là </w:t>
      </w:r>
      <w:r w:rsidR="003A2674" w:rsidRPr="00711F5B">
        <w:rPr>
          <w:position w:val="-12"/>
        </w:rPr>
        <w:object w:dxaOrig="540" w:dyaOrig="340" w14:anchorId="1EE0BF4F">
          <v:shape id="_x0000_i1097" type="#_x0000_t75" style="width:26.95pt;height:17.35pt" o:ole="">
            <v:imagedata r:id="rId164" o:title=""/>
          </v:shape>
          <o:OLEObject Type="Embed" ProgID="Equation.DSMT4" ShapeID="_x0000_i1097" DrawAspect="Content" ObjectID="_1790560619" r:id="rId165"/>
        </w:object>
      </w:r>
      <w:r w:rsidR="001574AA" w:rsidRPr="00711F5B">
        <w:t xml:space="preserve"> theo hướng Bắc.</w:t>
      </w:r>
    </w:p>
    <w:p w14:paraId="6EDB3690" w14:textId="50AF63F6"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Khi chạy từ điểm A qua C và đến B, độ dịch chuyển của người đó có hướng Bắc.</w:t>
      </w:r>
    </w:p>
    <w:p w14:paraId="055A5607" w14:textId="327ED8A2"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Khi chạy từ điểm A tới C, độ dịch chuyển là </w:t>
      </w:r>
      <w:r w:rsidR="003A2674" w:rsidRPr="00711F5B">
        <w:rPr>
          <w:position w:val="-12"/>
        </w:rPr>
        <w:object w:dxaOrig="520" w:dyaOrig="340" w14:anchorId="75A80D08">
          <v:shape id="_x0000_i1098" type="#_x0000_t75" style="width:26.2pt;height:17.35pt" o:ole="">
            <v:imagedata r:id="rId166" o:title=""/>
          </v:shape>
          <o:OLEObject Type="Embed" ProgID="Equation.DSMT4" ShapeID="_x0000_i1098" DrawAspect="Content" ObjectID="_1790560620" r:id="rId167"/>
        </w:object>
      </w:r>
      <w:r w:rsidR="001574AA" w:rsidRPr="00711F5B">
        <w:t xml:space="preserve"> theo hướng </w:t>
      </w:r>
      <w:r w:rsidR="003A2674" w:rsidRPr="00711F5B">
        <w:rPr>
          <w:position w:val="-6"/>
        </w:rPr>
        <w:object w:dxaOrig="400" w:dyaOrig="279" w14:anchorId="2C618761">
          <v:shape id="_x0000_i1099" type="#_x0000_t75" style="width:20.3pt;height:14.4pt" o:ole="">
            <v:imagedata r:id="rId168" o:title=""/>
          </v:shape>
          <o:OLEObject Type="Embed" ProgID="Equation.DSMT4" ShapeID="_x0000_i1099" DrawAspect="Content" ObjectID="_1790560621" r:id="rId169"/>
        </w:object>
      </w:r>
      <w:r w:rsidR="001574AA" w:rsidRPr="00711F5B">
        <w:t xml:space="preserve"> Đông - Bắc.</w:t>
      </w:r>
    </w:p>
    <w:p w14:paraId="5AB1436E" w14:textId="017C05EC" w:rsidR="00125A5B" w:rsidRPr="00711F5B" w:rsidRDefault="001574AA" w:rsidP="00711F5B">
      <w:pPr>
        <w:pStyle w:val="ListParagraph"/>
        <w:numPr>
          <w:ilvl w:val="0"/>
          <w:numId w:val="30"/>
        </w:numPr>
        <w:spacing w:after="0" w:line="240" w:lineRule="auto"/>
        <w:ind w:left="992" w:hanging="992"/>
        <w:jc w:val="both"/>
      </w:pPr>
      <w:bookmarkStart w:id="119" w:name="c38q"/>
      <w:bookmarkEnd w:id="119"/>
      <w:r w:rsidRPr="00711F5B">
        <w:t xml:space="preserve">Một xe chuyển động với tốc độ trung bình là </w:t>
      </w:r>
      <w:r w:rsidR="003A2674" w:rsidRPr="00711F5B">
        <w:rPr>
          <w:position w:val="-12"/>
        </w:rPr>
        <w:object w:dxaOrig="960" w:dyaOrig="340" w14:anchorId="5094A7DB">
          <v:shape id="_x0000_i1100" type="#_x0000_t75" style="width:48pt;height:17.35pt" o:ole="">
            <v:imagedata r:id="rId170" o:title=""/>
          </v:shape>
          <o:OLEObject Type="Embed" ProgID="Equation.DSMT4" ShapeID="_x0000_i1100" DrawAspect="Content" ObjectID="_1790560622" r:id="rId171"/>
        </w:object>
      </w:r>
      <w:r w:rsidRPr="00711F5B">
        <w:t xml:space="preserve"> trong </w:t>
      </w:r>
      <w:r w:rsidR="003A2674" w:rsidRPr="00711F5B">
        <w:rPr>
          <w:position w:val="-24"/>
        </w:rPr>
        <w:object w:dxaOrig="240" w:dyaOrig="639" w14:anchorId="5F75894A">
          <v:shape id="_x0000_i1101" type="#_x0000_t75" style="width:12.2pt;height:32.1pt" o:ole="">
            <v:imagedata r:id="rId172" o:title=""/>
          </v:shape>
          <o:OLEObject Type="Embed" ProgID="Equation.DSMT4" ShapeID="_x0000_i1101" DrawAspect="Content" ObjectID="_1790560623" r:id="rId173"/>
        </w:object>
      </w:r>
      <w:r w:rsidRPr="00711F5B">
        <w:t xml:space="preserve"> thời gian đầu và tăng tốc độ lên gấp đôi trong thời gian còn lại. Biết người ấy đi hết </w:t>
      </w:r>
      <w:r w:rsidR="003A2674" w:rsidRPr="00711F5B">
        <w:rPr>
          <w:position w:val="-12"/>
        </w:rPr>
        <w:object w:dxaOrig="420" w:dyaOrig="340" w14:anchorId="5A22BA89">
          <v:shape id="_x0000_i1102" type="#_x0000_t75" style="width:21.05pt;height:17.35pt" o:ole="">
            <v:imagedata r:id="rId174" o:title=""/>
          </v:shape>
          <o:OLEObject Type="Embed" ProgID="Equation.DSMT4" ShapeID="_x0000_i1102" DrawAspect="Content" ObjectID="_1790560624" r:id="rId175"/>
        </w:object>
      </w:r>
    </w:p>
    <w:p w14:paraId="5EE9EECD" w14:textId="1A7F388D"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 xml:space="preserve">Vận tốc của người này trong </w:t>
      </w:r>
      <w:r w:rsidR="003A2674" w:rsidRPr="00711F5B">
        <w:rPr>
          <w:position w:val="-8"/>
        </w:rPr>
        <w:object w:dxaOrig="460" w:dyaOrig="300" w14:anchorId="23A0CDED">
          <v:shape id="_x0000_i1103" type="#_x0000_t75" style="width:23.25pt;height:15.15pt" o:ole="">
            <v:imagedata r:id="rId176" o:title=""/>
          </v:shape>
          <o:OLEObject Type="Embed" ProgID="Equation.DSMT4" ShapeID="_x0000_i1103" DrawAspect="Content" ObjectID="_1790560625" r:id="rId177"/>
        </w:object>
      </w:r>
      <w:r w:rsidR="001574AA" w:rsidRPr="00711F5B">
        <w:t xml:space="preserve"> thời gian cuối là </w:t>
      </w:r>
      <w:r w:rsidR="003A2674" w:rsidRPr="00711F5B">
        <w:rPr>
          <w:position w:val="-12"/>
        </w:rPr>
        <w:object w:dxaOrig="999" w:dyaOrig="340" w14:anchorId="133653E1">
          <v:shape id="_x0000_i1104" type="#_x0000_t75" style="width:50.2pt;height:17.35pt" o:ole="">
            <v:imagedata r:id="rId178" o:title=""/>
          </v:shape>
          <o:OLEObject Type="Embed" ProgID="Equation.DSMT4" ShapeID="_x0000_i1104" DrawAspect="Content" ObjectID="_1790560626" r:id="rId179"/>
        </w:object>
      </w:r>
    </w:p>
    <w:p w14:paraId="7EBD76B1" w14:textId="320CF757"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Quãng đường người này đi được trong </w:t>
      </w:r>
      <w:r w:rsidR="003A2674" w:rsidRPr="00711F5B">
        <w:rPr>
          <w:position w:val="-8"/>
        </w:rPr>
        <w:object w:dxaOrig="440" w:dyaOrig="300" w14:anchorId="2062B0F9">
          <v:shape id="_x0000_i1105" type="#_x0000_t75" style="width:21.8pt;height:15.15pt" o:ole="">
            <v:imagedata r:id="rId180" o:title=""/>
          </v:shape>
          <o:OLEObject Type="Embed" ProgID="Equation.DSMT4" ShapeID="_x0000_i1105" DrawAspect="Content" ObjectID="_1790560627" r:id="rId181"/>
        </w:object>
      </w:r>
      <w:r w:rsidR="001574AA" w:rsidRPr="00711F5B">
        <w:t xml:space="preserve"> thời gian đầu là </w:t>
      </w:r>
      <w:r w:rsidR="003A2674" w:rsidRPr="00711F5B">
        <w:rPr>
          <w:position w:val="-12"/>
        </w:rPr>
        <w:object w:dxaOrig="680" w:dyaOrig="340" w14:anchorId="3E5848D0">
          <v:shape id="_x0000_i1106" type="#_x0000_t75" style="width:33.6pt;height:17.35pt" o:ole="">
            <v:imagedata r:id="rId182" o:title=""/>
          </v:shape>
          <o:OLEObject Type="Embed" ProgID="Equation.DSMT4" ShapeID="_x0000_i1106" DrawAspect="Content" ObjectID="_1790560628" r:id="rId183"/>
        </w:object>
      </w:r>
    </w:p>
    <w:p w14:paraId="6AF80129" w14:textId="739AC090"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Quãng đường người này đi được sau 1 giờ là </w:t>
      </w:r>
      <w:r w:rsidR="003A2674" w:rsidRPr="00711F5B">
        <w:rPr>
          <w:position w:val="-12"/>
        </w:rPr>
        <w:object w:dxaOrig="700" w:dyaOrig="340" w14:anchorId="211F2DF9">
          <v:shape id="_x0000_i1107" type="#_x0000_t75" style="width:35.1pt;height:17.35pt" o:ole="">
            <v:imagedata r:id="rId184" o:title=""/>
          </v:shape>
          <o:OLEObject Type="Embed" ProgID="Equation.DSMT4" ShapeID="_x0000_i1107" DrawAspect="Content" ObjectID="_1790560629" r:id="rId185"/>
        </w:object>
      </w:r>
    </w:p>
    <w:p w14:paraId="6DCF5ED5" w14:textId="12DA393E"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Tốc độ trung bình của người này trong cả quá trình là </w:t>
      </w:r>
      <w:r w:rsidR="003A2674" w:rsidRPr="00711F5B">
        <w:rPr>
          <w:position w:val="-12"/>
        </w:rPr>
        <w:object w:dxaOrig="999" w:dyaOrig="340" w14:anchorId="106B4645">
          <v:shape id="_x0000_i1108" type="#_x0000_t75" style="width:50.2pt;height:17.35pt" o:ole="">
            <v:imagedata r:id="rId186" o:title=""/>
          </v:shape>
          <o:OLEObject Type="Embed" ProgID="Equation.DSMT4" ShapeID="_x0000_i1108" DrawAspect="Content" ObjectID="_1790560630" r:id="rId187"/>
        </w:object>
      </w:r>
    </w:p>
    <w:p w14:paraId="26B7A25E" w14:textId="761D963E" w:rsidR="001574AA" w:rsidRPr="00711F5B" w:rsidRDefault="001574AA" w:rsidP="00711F5B">
      <w:pPr>
        <w:pStyle w:val="ListParagraph"/>
        <w:numPr>
          <w:ilvl w:val="0"/>
          <w:numId w:val="30"/>
        </w:numPr>
        <w:spacing w:after="0" w:line="240" w:lineRule="auto"/>
        <w:ind w:left="992" w:hanging="992"/>
        <w:jc w:val="both"/>
      </w:pPr>
      <w:bookmarkStart w:id="120" w:name="c39q"/>
      <w:bookmarkEnd w:id="120"/>
      <w:r w:rsidRPr="00711F5B">
        <w:t xml:space="preserve">Một học sinh dùng một thước có ĐCNN là </w:t>
      </w:r>
      <w:r w:rsidR="003A2674" w:rsidRPr="00711F5B">
        <w:rPr>
          <w:position w:val="-6"/>
        </w:rPr>
        <w:object w:dxaOrig="600" w:dyaOrig="279" w14:anchorId="510928BF">
          <v:shape id="_x0000_i1109" type="#_x0000_t75" style="width:29.9pt;height:14.4pt" o:ole="">
            <v:imagedata r:id="rId188" o:title=""/>
          </v:shape>
          <o:OLEObject Type="Embed" ProgID="Equation.DSMT4" ShapeID="_x0000_i1109" DrawAspect="Content" ObjectID="_1790560631" r:id="rId189"/>
        </w:object>
      </w:r>
      <w:r w:rsidRPr="00711F5B">
        <w:t xml:space="preserve"> và một đồng hồ đo thời gian có ĐCNN </w:t>
      </w:r>
      <w:r w:rsidR="003A2674" w:rsidRPr="00711F5B">
        <w:rPr>
          <w:position w:val="-12"/>
        </w:rPr>
        <w:object w:dxaOrig="620" w:dyaOrig="340" w14:anchorId="1E35E8EB">
          <v:shape id="_x0000_i1110" type="#_x0000_t75" style="width:30.65pt;height:17.35pt" o:ole="">
            <v:imagedata r:id="rId190" o:title=""/>
          </v:shape>
          <o:OLEObject Type="Embed" ProgID="Equation.DSMT4" ShapeID="_x0000_i1110" DrawAspect="Content" ObjectID="_1790560632" r:id="rId191"/>
        </w:object>
      </w:r>
      <w:r w:rsidRPr="00711F5B">
        <w:t xml:space="preserve"> để đo thời gian chuyển động của chiếc xe đồ chơi chạy bằng pin từ điểm </w:t>
      </w:r>
      <w:r w:rsidR="003A2674" w:rsidRPr="00711F5B">
        <w:rPr>
          <w:position w:val="-4"/>
        </w:rPr>
        <w:object w:dxaOrig="260" w:dyaOrig="260" w14:anchorId="537FA6F2">
          <v:shape id="_x0000_i1111" type="#_x0000_t75" style="width:12.9pt;height:12.9pt" o:ole="">
            <v:imagedata r:id="rId192" o:title=""/>
          </v:shape>
          <o:OLEObject Type="Embed" ProgID="Equation.DSMT4" ShapeID="_x0000_i1111" DrawAspect="Content" ObjectID="_1790560633" r:id="rId193"/>
        </w:object>
      </w:r>
      <w:r w:rsidR="003A2674" w:rsidRPr="00711F5B">
        <w:rPr>
          <w:position w:val="-16"/>
        </w:rPr>
        <w:object w:dxaOrig="840" w:dyaOrig="440" w14:anchorId="49323453">
          <v:shape id="_x0000_i1112" type="#_x0000_t75" style="width:42.1pt;height:21.8pt" o:ole="">
            <v:imagedata r:id="rId194" o:title=""/>
          </v:shape>
          <o:OLEObject Type="Embed" ProgID="Equation.DSMT4" ShapeID="_x0000_i1112" DrawAspect="Content" ObjectID="_1790560634" r:id="rId195"/>
        </w:object>
      </w:r>
      <w:r w:rsidRPr="00711F5B">
        <w:t xml:space="preserve"> đến điểm </w:t>
      </w:r>
      <w:r w:rsidR="003A2674" w:rsidRPr="00711F5B">
        <w:rPr>
          <w:position w:val="-6"/>
        </w:rPr>
        <w:object w:dxaOrig="260" w:dyaOrig="279" w14:anchorId="313CD2E8">
          <v:shape id="_x0000_i1113" type="#_x0000_t75" style="width:12.9pt;height:14.4pt" o:ole="">
            <v:imagedata r:id="rId196" o:title=""/>
          </v:shape>
          <o:OLEObject Type="Embed" ProgID="Equation.DSMT4" ShapeID="_x0000_i1113" DrawAspect="Content" ObjectID="_1790560635" r:id="rId197"/>
        </w:object>
      </w:r>
      <w:r w:rsidRPr="00711F5B">
        <w:t xml:space="preserve"> Kết quả thu được bảng giá trị vào sau:</w:t>
      </w:r>
    </w:p>
    <w:tbl>
      <w:tblPr>
        <w:tblStyle w:val="TableGrid"/>
        <w:tblW w:w="0" w:type="auto"/>
        <w:tblInd w:w="992" w:type="dxa"/>
        <w:tblLook w:val="04A0" w:firstRow="1" w:lastRow="0" w:firstColumn="1" w:lastColumn="0" w:noHBand="0" w:noVBand="1"/>
      </w:tblPr>
      <w:tblGrid>
        <w:gridCol w:w="1520"/>
        <w:gridCol w:w="1536"/>
        <w:gridCol w:w="1537"/>
        <w:gridCol w:w="1537"/>
        <w:gridCol w:w="1537"/>
        <w:gridCol w:w="1537"/>
      </w:tblGrid>
      <w:tr w:rsidR="00231BEC" w:rsidRPr="00711F5B" w14:paraId="4B6F8D76" w14:textId="77777777" w:rsidTr="00231BEC">
        <w:tc>
          <w:tcPr>
            <w:tcW w:w="1627" w:type="dxa"/>
          </w:tcPr>
          <w:p w14:paraId="6D88C8C7" w14:textId="635BCD8E" w:rsidR="00231BEC" w:rsidRPr="00711F5B" w:rsidRDefault="00231BEC" w:rsidP="00711F5B">
            <w:pPr>
              <w:tabs>
                <w:tab w:val="left" w:pos="992"/>
                <w:tab w:val="left" w:pos="3402"/>
                <w:tab w:val="left" w:pos="5669"/>
                <w:tab w:val="left" w:pos="7937"/>
              </w:tabs>
              <w:jc w:val="both"/>
              <w:rPr>
                <w:b/>
                <w:bCs/>
              </w:rPr>
            </w:pPr>
            <w:r w:rsidRPr="00711F5B">
              <w:rPr>
                <w:b/>
                <w:bCs/>
              </w:rPr>
              <w:t>Lần đo</w:t>
            </w:r>
          </w:p>
        </w:tc>
        <w:tc>
          <w:tcPr>
            <w:tcW w:w="1628" w:type="dxa"/>
          </w:tcPr>
          <w:p w14:paraId="338B5CC0" w14:textId="53E9A9EF" w:rsidR="00231BEC" w:rsidRPr="00711F5B" w:rsidRDefault="00231BEC" w:rsidP="00711F5B">
            <w:pPr>
              <w:tabs>
                <w:tab w:val="left" w:pos="992"/>
                <w:tab w:val="left" w:pos="3402"/>
                <w:tab w:val="left" w:pos="5669"/>
                <w:tab w:val="left" w:pos="7937"/>
              </w:tabs>
              <w:jc w:val="both"/>
            </w:pPr>
            <w:r w:rsidRPr="00711F5B">
              <w:t>1</w:t>
            </w:r>
          </w:p>
        </w:tc>
        <w:tc>
          <w:tcPr>
            <w:tcW w:w="1629" w:type="dxa"/>
          </w:tcPr>
          <w:p w14:paraId="0471FF4E" w14:textId="46291E80" w:rsidR="00231BEC" w:rsidRPr="00711F5B" w:rsidRDefault="00231BEC" w:rsidP="00711F5B">
            <w:pPr>
              <w:tabs>
                <w:tab w:val="left" w:pos="992"/>
                <w:tab w:val="left" w:pos="3402"/>
                <w:tab w:val="left" w:pos="5669"/>
                <w:tab w:val="left" w:pos="7937"/>
              </w:tabs>
              <w:jc w:val="both"/>
            </w:pPr>
            <w:r w:rsidRPr="00711F5B">
              <w:t>2</w:t>
            </w:r>
          </w:p>
        </w:tc>
        <w:tc>
          <w:tcPr>
            <w:tcW w:w="1629" w:type="dxa"/>
          </w:tcPr>
          <w:p w14:paraId="245C06BD" w14:textId="3283E4D3" w:rsidR="00231BEC" w:rsidRPr="00711F5B" w:rsidRDefault="00231BEC" w:rsidP="00711F5B">
            <w:pPr>
              <w:tabs>
                <w:tab w:val="left" w:pos="992"/>
                <w:tab w:val="left" w:pos="3402"/>
                <w:tab w:val="left" w:pos="5669"/>
                <w:tab w:val="left" w:pos="7937"/>
              </w:tabs>
              <w:jc w:val="both"/>
            </w:pPr>
            <w:r w:rsidRPr="00711F5B">
              <w:t>3</w:t>
            </w:r>
          </w:p>
        </w:tc>
        <w:tc>
          <w:tcPr>
            <w:tcW w:w="1629" w:type="dxa"/>
          </w:tcPr>
          <w:p w14:paraId="797B4B5C" w14:textId="08EE41B5" w:rsidR="00231BEC" w:rsidRPr="00711F5B" w:rsidRDefault="00231BEC" w:rsidP="00711F5B">
            <w:pPr>
              <w:tabs>
                <w:tab w:val="left" w:pos="992"/>
                <w:tab w:val="left" w:pos="3402"/>
                <w:tab w:val="left" w:pos="5669"/>
                <w:tab w:val="left" w:pos="7937"/>
              </w:tabs>
              <w:jc w:val="both"/>
            </w:pPr>
            <w:r w:rsidRPr="00711F5B">
              <w:t>4</w:t>
            </w:r>
          </w:p>
        </w:tc>
        <w:tc>
          <w:tcPr>
            <w:tcW w:w="1629" w:type="dxa"/>
          </w:tcPr>
          <w:p w14:paraId="0A070C4D" w14:textId="375B6212" w:rsidR="00231BEC" w:rsidRPr="00711F5B" w:rsidRDefault="00231BEC" w:rsidP="00711F5B">
            <w:pPr>
              <w:tabs>
                <w:tab w:val="left" w:pos="992"/>
                <w:tab w:val="left" w:pos="3402"/>
                <w:tab w:val="left" w:pos="5669"/>
                <w:tab w:val="left" w:pos="7937"/>
              </w:tabs>
              <w:jc w:val="both"/>
            </w:pPr>
            <w:r w:rsidRPr="00711F5B">
              <w:t>5</w:t>
            </w:r>
          </w:p>
        </w:tc>
      </w:tr>
      <w:tr w:rsidR="00231BEC" w:rsidRPr="00711F5B" w14:paraId="35262D25" w14:textId="77777777" w:rsidTr="00231BEC">
        <w:tc>
          <w:tcPr>
            <w:tcW w:w="1627" w:type="dxa"/>
          </w:tcPr>
          <w:p w14:paraId="1192B725" w14:textId="47CE118C" w:rsidR="00231BEC" w:rsidRPr="00711F5B" w:rsidRDefault="00231BEC" w:rsidP="00711F5B">
            <w:pPr>
              <w:tabs>
                <w:tab w:val="left" w:pos="992"/>
                <w:tab w:val="left" w:pos="3402"/>
                <w:tab w:val="left" w:pos="5669"/>
                <w:tab w:val="left" w:pos="7937"/>
              </w:tabs>
              <w:jc w:val="both"/>
              <w:rPr>
                <w:b/>
                <w:bCs/>
              </w:rPr>
            </w:pPr>
            <w:r w:rsidRPr="00711F5B">
              <w:rPr>
                <w:b/>
                <w:bCs/>
              </w:rPr>
              <w:t>S (m)</w:t>
            </w:r>
          </w:p>
        </w:tc>
        <w:tc>
          <w:tcPr>
            <w:tcW w:w="1628" w:type="dxa"/>
          </w:tcPr>
          <w:p w14:paraId="4488C0A9" w14:textId="47840CDD" w:rsidR="00231BEC" w:rsidRPr="00711F5B" w:rsidRDefault="00231BEC" w:rsidP="00711F5B">
            <w:pPr>
              <w:tabs>
                <w:tab w:val="left" w:pos="992"/>
                <w:tab w:val="left" w:pos="3402"/>
                <w:tab w:val="left" w:pos="5669"/>
                <w:tab w:val="left" w:pos="7937"/>
              </w:tabs>
              <w:jc w:val="both"/>
            </w:pPr>
            <w:r w:rsidRPr="00711F5B">
              <w:t>0,649</w:t>
            </w:r>
          </w:p>
        </w:tc>
        <w:tc>
          <w:tcPr>
            <w:tcW w:w="1629" w:type="dxa"/>
          </w:tcPr>
          <w:p w14:paraId="4D53F267" w14:textId="2FEE4E6E" w:rsidR="00231BEC" w:rsidRPr="00711F5B" w:rsidRDefault="00231BEC" w:rsidP="00711F5B">
            <w:pPr>
              <w:tabs>
                <w:tab w:val="left" w:pos="992"/>
                <w:tab w:val="left" w:pos="3402"/>
                <w:tab w:val="left" w:pos="5669"/>
                <w:tab w:val="left" w:pos="7937"/>
              </w:tabs>
              <w:jc w:val="both"/>
            </w:pPr>
            <w:r w:rsidRPr="00711F5B">
              <w:t>0,651</w:t>
            </w:r>
          </w:p>
        </w:tc>
        <w:tc>
          <w:tcPr>
            <w:tcW w:w="1629" w:type="dxa"/>
          </w:tcPr>
          <w:p w14:paraId="28873F8C" w14:textId="6443AB20" w:rsidR="00231BEC" w:rsidRPr="00711F5B" w:rsidRDefault="00231BEC" w:rsidP="00711F5B">
            <w:pPr>
              <w:tabs>
                <w:tab w:val="left" w:pos="992"/>
                <w:tab w:val="left" w:pos="3402"/>
                <w:tab w:val="left" w:pos="5669"/>
                <w:tab w:val="left" w:pos="7937"/>
              </w:tabs>
              <w:jc w:val="both"/>
            </w:pPr>
            <w:r w:rsidRPr="00711F5B">
              <w:t>0,654</w:t>
            </w:r>
          </w:p>
        </w:tc>
        <w:tc>
          <w:tcPr>
            <w:tcW w:w="1629" w:type="dxa"/>
          </w:tcPr>
          <w:p w14:paraId="679DA770" w14:textId="1308CA50" w:rsidR="00231BEC" w:rsidRPr="00711F5B" w:rsidRDefault="00231BEC" w:rsidP="00711F5B">
            <w:pPr>
              <w:tabs>
                <w:tab w:val="left" w:pos="992"/>
                <w:tab w:val="left" w:pos="3402"/>
                <w:tab w:val="left" w:pos="5669"/>
                <w:tab w:val="left" w:pos="7937"/>
              </w:tabs>
              <w:jc w:val="both"/>
            </w:pPr>
            <w:r w:rsidRPr="00711F5B">
              <w:t>0,653</w:t>
            </w:r>
          </w:p>
        </w:tc>
        <w:tc>
          <w:tcPr>
            <w:tcW w:w="1629" w:type="dxa"/>
          </w:tcPr>
          <w:p w14:paraId="262D5BC4" w14:textId="534610D0" w:rsidR="00231BEC" w:rsidRPr="00711F5B" w:rsidRDefault="00231BEC" w:rsidP="00711F5B">
            <w:pPr>
              <w:tabs>
                <w:tab w:val="left" w:pos="992"/>
                <w:tab w:val="left" w:pos="3402"/>
                <w:tab w:val="left" w:pos="5669"/>
                <w:tab w:val="left" w:pos="7937"/>
              </w:tabs>
              <w:jc w:val="both"/>
            </w:pPr>
            <w:r w:rsidRPr="00711F5B">
              <w:t>0,650</w:t>
            </w:r>
          </w:p>
        </w:tc>
      </w:tr>
      <w:tr w:rsidR="00231BEC" w:rsidRPr="00711F5B" w14:paraId="0BD3FBEB" w14:textId="77777777" w:rsidTr="00231BEC">
        <w:tc>
          <w:tcPr>
            <w:tcW w:w="1627" w:type="dxa"/>
          </w:tcPr>
          <w:p w14:paraId="149EAE19" w14:textId="41FFECC8" w:rsidR="00231BEC" w:rsidRPr="00711F5B" w:rsidRDefault="00231BEC" w:rsidP="00711F5B">
            <w:pPr>
              <w:tabs>
                <w:tab w:val="left" w:pos="992"/>
                <w:tab w:val="left" w:pos="3402"/>
                <w:tab w:val="left" w:pos="5669"/>
                <w:tab w:val="left" w:pos="7937"/>
              </w:tabs>
              <w:jc w:val="both"/>
              <w:rPr>
                <w:b/>
                <w:bCs/>
              </w:rPr>
            </w:pPr>
            <w:r w:rsidRPr="00711F5B">
              <w:rPr>
                <w:b/>
                <w:bCs/>
              </w:rPr>
              <w:t>t (s)</w:t>
            </w:r>
          </w:p>
        </w:tc>
        <w:tc>
          <w:tcPr>
            <w:tcW w:w="1628" w:type="dxa"/>
          </w:tcPr>
          <w:p w14:paraId="2689BDC4" w14:textId="122B79BE" w:rsidR="00231BEC" w:rsidRPr="00711F5B" w:rsidRDefault="00231BEC" w:rsidP="00711F5B">
            <w:pPr>
              <w:tabs>
                <w:tab w:val="left" w:pos="992"/>
                <w:tab w:val="left" w:pos="3402"/>
                <w:tab w:val="left" w:pos="5669"/>
                <w:tab w:val="left" w:pos="7937"/>
              </w:tabs>
              <w:jc w:val="both"/>
            </w:pPr>
            <w:r w:rsidRPr="00711F5B">
              <w:t>3,49</w:t>
            </w:r>
          </w:p>
        </w:tc>
        <w:tc>
          <w:tcPr>
            <w:tcW w:w="1629" w:type="dxa"/>
          </w:tcPr>
          <w:p w14:paraId="0D41C306" w14:textId="28EA33A2" w:rsidR="00231BEC" w:rsidRPr="00711F5B" w:rsidRDefault="00231BEC" w:rsidP="00711F5B">
            <w:pPr>
              <w:tabs>
                <w:tab w:val="left" w:pos="992"/>
                <w:tab w:val="left" w:pos="3402"/>
                <w:tab w:val="left" w:pos="5669"/>
                <w:tab w:val="left" w:pos="7937"/>
              </w:tabs>
              <w:jc w:val="both"/>
            </w:pPr>
            <w:r w:rsidRPr="00711F5B">
              <w:t>3,51</w:t>
            </w:r>
          </w:p>
        </w:tc>
        <w:tc>
          <w:tcPr>
            <w:tcW w:w="1629" w:type="dxa"/>
          </w:tcPr>
          <w:p w14:paraId="2EE38736" w14:textId="3BCB9DE0" w:rsidR="00231BEC" w:rsidRPr="00711F5B" w:rsidRDefault="00231BEC" w:rsidP="00711F5B">
            <w:pPr>
              <w:tabs>
                <w:tab w:val="left" w:pos="992"/>
                <w:tab w:val="left" w:pos="3402"/>
                <w:tab w:val="left" w:pos="5669"/>
                <w:tab w:val="left" w:pos="7937"/>
              </w:tabs>
              <w:jc w:val="both"/>
            </w:pPr>
            <w:r w:rsidRPr="00711F5B">
              <w:t>3,54</w:t>
            </w:r>
          </w:p>
        </w:tc>
        <w:tc>
          <w:tcPr>
            <w:tcW w:w="1629" w:type="dxa"/>
          </w:tcPr>
          <w:p w14:paraId="69C6E7C6" w14:textId="0D7473EB" w:rsidR="00231BEC" w:rsidRPr="00711F5B" w:rsidRDefault="00231BEC" w:rsidP="00711F5B">
            <w:pPr>
              <w:tabs>
                <w:tab w:val="left" w:pos="992"/>
                <w:tab w:val="left" w:pos="3402"/>
                <w:tab w:val="left" w:pos="5669"/>
                <w:tab w:val="left" w:pos="7937"/>
              </w:tabs>
              <w:jc w:val="both"/>
            </w:pPr>
            <w:r w:rsidRPr="00711F5B">
              <w:t>3,53</w:t>
            </w:r>
          </w:p>
        </w:tc>
        <w:tc>
          <w:tcPr>
            <w:tcW w:w="1629" w:type="dxa"/>
          </w:tcPr>
          <w:p w14:paraId="0EB689DF" w14:textId="478FB42B" w:rsidR="00231BEC" w:rsidRPr="00711F5B" w:rsidRDefault="00231BEC" w:rsidP="00711F5B">
            <w:pPr>
              <w:tabs>
                <w:tab w:val="left" w:pos="992"/>
                <w:tab w:val="left" w:pos="3402"/>
                <w:tab w:val="left" w:pos="5669"/>
                <w:tab w:val="left" w:pos="7937"/>
              </w:tabs>
              <w:jc w:val="both"/>
            </w:pPr>
            <w:r w:rsidRPr="00711F5B">
              <w:t>3,50</w:t>
            </w:r>
          </w:p>
        </w:tc>
      </w:tr>
    </w:tbl>
    <w:p w14:paraId="30BD91D9" w14:textId="77777777" w:rsidR="00231BEC" w:rsidRPr="00711F5B" w:rsidRDefault="00231BEC" w:rsidP="00711F5B">
      <w:pPr>
        <w:tabs>
          <w:tab w:val="left" w:pos="992"/>
          <w:tab w:val="left" w:pos="3402"/>
          <w:tab w:val="left" w:pos="5669"/>
          <w:tab w:val="left" w:pos="7937"/>
        </w:tabs>
        <w:ind w:left="992"/>
        <w:jc w:val="both"/>
      </w:pPr>
    </w:p>
    <w:p w14:paraId="237E0279" w14:textId="1DA93AB6"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Học sinh đang sử dụng phép đo trực tiếp để đo tốc độ trung bình của xe đồ chơi.</w:t>
      </w:r>
    </w:p>
    <w:p w14:paraId="7ECBBAA2" w14:textId="003E2885"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Phương pháp đo này cho kết quả đo không chính xác vì phải phụ thuộc vào người thực hiện và điều kiện bố trí thực hiện thực hành.</w:t>
      </w:r>
    </w:p>
    <w:p w14:paraId="17BC0B6A" w14:textId="36799E12"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Giá trị trung bình của quãng đường vật đi được là </w:t>
      </w:r>
      <w:r w:rsidR="003A2674" w:rsidRPr="00711F5B">
        <w:rPr>
          <w:position w:val="-12"/>
        </w:rPr>
        <w:object w:dxaOrig="1380" w:dyaOrig="420" w14:anchorId="22F73814">
          <v:shape id="_x0000_i1114" type="#_x0000_t75" style="width:69.05pt;height:21.05pt" o:ole="">
            <v:imagedata r:id="rId198" o:title=""/>
          </v:shape>
          <o:OLEObject Type="Embed" ProgID="Equation.DSMT4" ShapeID="_x0000_i1114" DrawAspect="Content" ObjectID="_1790560636" r:id="rId199"/>
        </w:object>
      </w:r>
    </w:p>
    <w:p w14:paraId="3D84DDBC" w14:textId="58D2CCC6"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Tốc độ trung bình của xe đồ chơi có giá trị trung bình là </w:t>
      </w:r>
      <w:r w:rsidR="003A2674" w:rsidRPr="00711F5B">
        <w:rPr>
          <w:position w:val="-8"/>
        </w:rPr>
        <w:object w:dxaOrig="1200" w:dyaOrig="300" w14:anchorId="2882F8FF">
          <v:shape id="_x0000_i1115" type="#_x0000_t75" style="width:60.2pt;height:15.15pt" o:ole="">
            <v:imagedata r:id="rId200" o:title=""/>
          </v:shape>
          <o:OLEObject Type="Embed" ProgID="Equation.DSMT4" ShapeID="_x0000_i1115" DrawAspect="Content" ObjectID="_1790560637" r:id="rId201"/>
        </w:object>
      </w:r>
    </w:p>
    <w:p w14:paraId="2C12CF9E" w14:textId="58642F9C" w:rsidR="001574AA" w:rsidRPr="00711F5B" w:rsidRDefault="001574AA" w:rsidP="00711F5B">
      <w:pPr>
        <w:pStyle w:val="ListParagraph"/>
        <w:numPr>
          <w:ilvl w:val="0"/>
          <w:numId w:val="30"/>
        </w:numPr>
        <w:spacing w:after="0" w:line="240" w:lineRule="auto"/>
        <w:ind w:left="992" w:hanging="992"/>
        <w:jc w:val="both"/>
      </w:pPr>
      <w:bookmarkStart w:id="121" w:name="c40q"/>
      <w:bookmarkEnd w:id="121"/>
      <w:r w:rsidRPr="00711F5B">
        <w:lastRenderedPageBreak/>
        <w:t xml:space="preserve">Một vật chuyển động có vận tốc tức thời, sau mỗi khoảng thời gian </w:t>
      </w:r>
      <w:r w:rsidR="003A2674" w:rsidRPr="00711F5B">
        <w:rPr>
          <w:position w:val="-6"/>
        </w:rPr>
        <w:object w:dxaOrig="940" w:dyaOrig="279" w14:anchorId="2C76A197">
          <v:shape id="_x0000_i1116" type="#_x0000_t75" style="width:47.25pt;height:14.4pt" o:ole="">
            <v:imagedata r:id="rId202" o:title=""/>
          </v:shape>
          <o:OLEObject Type="Embed" ProgID="Equation.DSMT4" ShapeID="_x0000_i1116" DrawAspect="Content" ObjectID="_1790560638" r:id="rId203"/>
        </w:object>
      </w:r>
      <w:r w:rsidRPr="00711F5B">
        <w:t xml:space="preserve"> số liệu được ghi lại trong bảng sau. </w:t>
      </w:r>
    </w:p>
    <w:tbl>
      <w:tblPr>
        <w:tblW w:w="0" w:type="auto"/>
        <w:jc w:val="center"/>
        <w:tblBorders>
          <w:top w:val="single" w:sz="12" w:space="0" w:color="3333FF"/>
          <w:left w:val="single" w:sz="12" w:space="0" w:color="3333FF"/>
          <w:bottom w:val="single" w:sz="12" w:space="0" w:color="3333FF"/>
          <w:right w:val="single" w:sz="12" w:space="0" w:color="3333FF"/>
          <w:insideH w:val="single" w:sz="12" w:space="0" w:color="3333FF"/>
          <w:insideV w:val="single" w:sz="12" w:space="0" w:color="3333FF"/>
        </w:tblBorders>
        <w:tblCellMar>
          <w:left w:w="0" w:type="dxa"/>
          <w:right w:w="0" w:type="dxa"/>
        </w:tblCellMar>
        <w:tblLook w:val="04A0" w:firstRow="1" w:lastRow="0" w:firstColumn="1" w:lastColumn="0" w:noHBand="0" w:noVBand="1"/>
      </w:tblPr>
      <w:tblGrid>
        <w:gridCol w:w="1645"/>
        <w:gridCol w:w="150"/>
        <w:gridCol w:w="270"/>
        <w:gridCol w:w="270"/>
        <w:gridCol w:w="270"/>
        <w:gridCol w:w="270"/>
      </w:tblGrid>
      <w:tr w:rsidR="001574AA" w:rsidRPr="00711F5B" w14:paraId="6A81E469" w14:textId="77777777" w:rsidTr="006168E5">
        <w:trPr>
          <w:trHeight w:val="340"/>
          <w:jc w:val="center"/>
        </w:trPr>
        <w:tc>
          <w:tcPr>
            <w:tcW w:w="0" w:type="auto"/>
            <w:shd w:val="clear" w:color="auto" w:fill="auto"/>
            <w:vAlign w:val="center"/>
          </w:tcPr>
          <w:p w14:paraId="4EBDCD35" w14:textId="77777777" w:rsidR="001574AA" w:rsidRPr="00711F5B" w:rsidRDefault="001574AA" w:rsidP="00711F5B">
            <w:pPr>
              <w:tabs>
                <w:tab w:val="left" w:pos="992"/>
                <w:tab w:val="left" w:pos="3402"/>
                <w:tab w:val="left" w:pos="5669"/>
                <w:tab w:val="left" w:pos="7937"/>
              </w:tabs>
              <w:jc w:val="both"/>
            </w:pPr>
            <w:r w:rsidRPr="00711F5B">
              <w:t>Thời điểm t (s)</w:t>
            </w:r>
          </w:p>
        </w:tc>
        <w:tc>
          <w:tcPr>
            <w:tcW w:w="0" w:type="auto"/>
            <w:shd w:val="clear" w:color="auto" w:fill="auto"/>
            <w:vAlign w:val="center"/>
          </w:tcPr>
          <w:p w14:paraId="6276455D" w14:textId="77777777" w:rsidR="001574AA" w:rsidRPr="00711F5B" w:rsidRDefault="001574AA" w:rsidP="00711F5B">
            <w:pPr>
              <w:tabs>
                <w:tab w:val="left" w:pos="992"/>
                <w:tab w:val="left" w:pos="3402"/>
                <w:tab w:val="left" w:pos="5669"/>
                <w:tab w:val="left" w:pos="7937"/>
              </w:tabs>
              <w:jc w:val="both"/>
            </w:pPr>
            <w:r w:rsidRPr="00711F5B">
              <w:t>0</w:t>
            </w:r>
          </w:p>
        </w:tc>
        <w:tc>
          <w:tcPr>
            <w:tcW w:w="0" w:type="auto"/>
            <w:shd w:val="clear" w:color="auto" w:fill="auto"/>
            <w:vAlign w:val="center"/>
          </w:tcPr>
          <w:p w14:paraId="6E4FFC31" w14:textId="77777777" w:rsidR="001574AA" w:rsidRPr="00711F5B" w:rsidRDefault="001574AA" w:rsidP="00711F5B">
            <w:pPr>
              <w:tabs>
                <w:tab w:val="left" w:pos="992"/>
                <w:tab w:val="left" w:pos="3402"/>
                <w:tab w:val="left" w:pos="5669"/>
                <w:tab w:val="left" w:pos="7937"/>
              </w:tabs>
              <w:jc w:val="both"/>
            </w:pPr>
            <w:r w:rsidRPr="00711F5B">
              <w:t>10</w:t>
            </w:r>
          </w:p>
        </w:tc>
        <w:tc>
          <w:tcPr>
            <w:tcW w:w="0" w:type="auto"/>
            <w:shd w:val="clear" w:color="auto" w:fill="auto"/>
            <w:vAlign w:val="center"/>
          </w:tcPr>
          <w:p w14:paraId="0D8AC3DD" w14:textId="77777777" w:rsidR="001574AA" w:rsidRPr="00711F5B" w:rsidRDefault="001574AA" w:rsidP="00711F5B">
            <w:pPr>
              <w:tabs>
                <w:tab w:val="left" w:pos="992"/>
                <w:tab w:val="left" w:pos="3402"/>
                <w:tab w:val="left" w:pos="5669"/>
                <w:tab w:val="left" w:pos="7937"/>
              </w:tabs>
              <w:jc w:val="both"/>
            </w:pPr>
            <w:r w:rsidRPr="00711F5B">
              <w:t>20</w:t>
            </w:r>
          </w:p>
        </w:tc>
        <w:tc>
          <w:tcPr>
            <w:tcW w:w="0" w:type="auto"/>
            <w:shd w:val="clear" w:color="auto" w:fill="auto"/>
            <w:vAlign w:val="center"/>
          </w:tcPr>
          <w:p w14:paraId="1F88A3AB" w14:textId="77777777" w:rsidR="001574AA" w:rsidRPr="00711F5B" w:rsidRDefault="001574AA" w:rsidP="00711F5B">
            <w:pPr>
              <w:tabs>
                <w:tab w:val="left" w:pos="992"/>
                <w:tab w:val="left" w:pos="3402"/>
                <w:tab w:val="left" w:pos="5669"/>
                <w:tab w:val="left" w:pos="7937"/>
              </w:tabs>
              <w:jc w:val="both"/>
            </w:pPr>
            <w:r w:rsidRPr="00711F5B">
              <w:t>30</w:t>
            </w:r>
          </w:p>
        </w:tc>
        <w:tc>
          <w:tcPr>
            <w:tcW w:w="0" w:type="auto"/>
            <w:shd w:val="clear" w:color="auto" w:fill="auto"/>
            <w:vAlign w:val="center"/>
          </w:tcPr>
          <w:p w14:paraId="57FB9B4E" w14:textId="77777777" w:rsidR="001574AA" w:rsidRPr="00711F5B" w:rsidRDefault="001574AA" w:rsidP="00711F5B">
            <w:pPr>
              <w:tabs>
                <w:tab w:val="left" w:pos="992"/>
                <w:tab w:val="left" w:pos="3402"/>
                <w:tab w:val="left" w:pos="5669"/>
                <w:tab w:val="left" w:pos="7937"/>
              </w:tabs>
              <w:jc w:val="both"/>
            </w:pPr>
            <w:r w:rsidRPr="00711F5B">
              <w:t>40</w:t>
            </w:r>
          </w:p>
        </w:tc>
      </w:tr>
      <w:tr w:rsidR="001574AA" w:rsidRPr="00711F5B" w14:paraId="6F4B338F" w14:textId="77777777" w:rsidTr="006168E5">
        <w:trPr>
          <w:trHeight w:val="340"/>
          <w:jc w:val="center"/>
        </w:trPr>
        <w:tc>
          <w:tcPr>
            <w:tcW w:w="0" w:type="auto"/>
            <w:shd w:val="clear" w:color="auto" w:fill="auto"/>
            <w:vAlign w:val="center"/>
          </w:tcPr>
          <w:p w14:paraId="142491A0" w14:textId="77777777" w:rsidR="001574AA" w:rsidRPr="00711F5B" w:rsidRDefault="001574AA" w:rsidP="00711F5B">
            <w:pPr>
              <w:tabs>
                <w:tab w:val="left" w:pos="992"/>
                <w:tab w:val="left" w:pos="3402"/>
                <w:tab w:val="left" w:pos="5669"/>
                <w:tab w:val="left" w:pos="7937"/>
              </w:tabs>
              <w:jc w:val="both"/>
            </w:pPr>
            <w:r w:rsidRPr="00711F5B">
              <w:t>Vận tốc v (m/s)</w:t>
            </w:r>
          </w:p>
        </w:tc>
        <w:tc>
          <w:tcPr>
            <w:tcW w:w="0" w:type="auto"/>
            <w:shd w:val="clear" w:color="auto" w:fill="auto"/>
            <w:vAlign w:val="center"/>
          </w:tcPr>
          <w:p w14:paraId="59F355CE" w14:textId="77777777" w:rsidR="001574AA" w:rsidRPr="00711F5B" w:rsidRDefault="001574AA" w:rsidP="00711F5B">
            <w:pPr>
              <w:tabs>
                <w:tab w:val="left" w:pos="992"/>
                <w:tab w:val="left" w:pos="3402"/>
                <w:tab w:val="left" w:pos="5669"/>
                <w:tab w:val="left" w:pos="7937"/>
              </w:tabs>
              <w:jc w:val="both"/>
            </w:pPr>
            <w:r w:rsidRPr="00711F5B">
              <w:t>0</w:t>
            </w:r>
          </w:p>
        </w:tc>
        <w:tc>
          <w:tcPr>
            <w:tcW w:w="0" w:type="auto"/>
            <w:shd w:val="clear" w:color="auto" w:fill="auto"/>
            <w:vAlign w:val="center"/>
          </w:tcPr>
          <w:p w14:paraId="672F9FE4" w14:textId="77777777" w:rsidR="001574AA" w:rsidRPr="00711F5B" w:rsidRDefault="001574AA" w:rsidP="00711F5B">
            <w:pPr>
              <w:tabs>
                <w:tab w:val="left" w:pos="992"/>
                <w:tab w:val="left" w:pos="3402"/>
                <w:tab w:val="left" w:pos="5669"/>
                <w:tab w:val="left" w:pos="7937"/>
              </w:tabs>
              <w:jc w:val="both"/>
            </w:pPr>
            <w:r w:rsidRPr="00711F5B">
              <w:t>5</w:t>
            </w:r>
          </w:p>
        </w:tc>
        <w:tc>
          <w:tcPr>
            <w:tcW w:w="0" w:type="auto"/>
            <w:shd w:val="clear" w:color="auto" w:fill="auto"/>
            <w:vAlign w:val="center"/>
          </w:tcPr>
          <w:p w14:paraId="2915E8CA" w14:textId="77777777" w:rsidR="001574AA" w:rsidRPr="00711F5B" w:rsidRDefault="001574AA" w:rsidP="00711F5B">
            <w:pPr>
              <w:tabs>
                <w:tab w:val="left" w:pos="992"/>
                <w:tab w:val="left" w:pos="3402"/>
                <w:tab w:val="left" w:pos="5669"/>
                <w:tab w:val="left" w:pos="7937"/>
              </w:tabs>
              <w:jc w:val="both"/>
            </w:pPr>
            <w:r w:rsidRPr="00711F5B">
              <w:t>10</w:t>
            </w:r>
          </w:p>
        </w:tc>
        <w:tc>
          <w:tcPr>
            <w:tcW w:w="0" w:type="auto"/>
            <w:shd w:val="clear" w:color="auto" w:fill="auto"/>
            <w:vAlign w:val="center"/>
          </w:tcPr>
          <w:p w14:paraId="489043A1" w14:textId="77777777" w:rsidR="001574AA" w:rsidRPr="00711F5B" w:rsidRDefault="001574AA" w:rsidP="00711F5B">
            <w:pPr>
              <w:tabs>
                <w:tab w:val="left" w:pos="992"/>
                <w:tab w:val="left" w:pos="3402"/>
                <w:tab w:val="left" w:pos="5669"/>
                <w:tab w:val="left" w:pos="7937"/>
              </w:tabs>
              <w:jc w:val="both"/>
            </w:pPr>
            <w:r w:rsidRPr="00711F5B">
              <w:t>10</w:t>
            </w:r>
          </w:p>
        </w:tc>
        <w:tc>
          <w:tcPr>
            <w:tcW w:w="0" w:type="auto"/>
            <w:shd w:val="clear" w:color="auto" w:fill="auto"/>
            <w:vAlign w:val="center"/>
          </w:tcPr>
          <w:p w14:paraId="617F64CF" w14:textId="77777777" w:rsidR="001574AA" w:rsidRPr="00711F5B" w:rsidRDefault="001574AA" w:rsidP="00711F5B">
            <w:pPr>
              <w:tabs>
                <w:tab w:val="left" w:pos="992"/>
                <w:tab w:val="left" w:pos="3402"/>
                <w:tab w:val="left" w:pos="5669"/>
                <w:tab w:val="left" w:pos="7937"/>
              </w:tabs>
              <w:jc w:val="both"/>
            </w:pPr>
            <w:r w:rsidRPr="00711F5B">
              <w:t>0</w:t>
            </w:r>
          </w:p>
        </w:tc>
      </w:tr>
    </w:tbl>
    <w:p w14:paraId="79E450DA" w14:textId="77777777" w:rsidR="00125A5B" w:rsidRPr="00711F5B" w:rsidRDefault="001574AA" w:rsidP="00711F5B">
      <w:pPr>
        <w:tabs>
          <w:tab w:val="left" w:pos="992"/>
          <w:tab w:val="left" w:pos="3402"/>
          <w:tab w:val="left" w:pos="5669"/>
          <w:tab w:val="left" w:pos="7937"/>
        </w:tabs>
        <w:ind w:left="992"/>
        <w:jc w:val="both"/>
      </w:pPr>
      <w:r w:rsidRPr="00711F5B">
        <w:t xml:space="preserve">Biết trong mỗi khoảng thời gian </w:t>
      </w:r>
      <w:r w:rsidR="003A2674" w:rsidRPr="00711F5B">
        <w:rPr>
          <w:position w:val="-6"/>
        </w:rPr>
        <w:object w:dxaOrig="320" w:dyaOrig="279" w14:anchorId="78DCA02D">
          <v:shape id="_x0000_i1117" type="#_x0000_t75" style="width:15.9pt;height:14.4pt" o:ole="">
            <v:imagedata r:id="rId204" o:title=""/>
          </v:shape>
          <o:OLEObject Type="Embed" ProgID="Equation.DSMT4" ShapeID="_x0000_i1117" DrawAspect="Content" ObjectID="_1790560639" r:id="rId205"/>
        </w:object>
      </w:r>
      <w:r w:rsidRPr="00711F5B">
        <w:t xml:space="preserve"> này tính chất chuyển động của vật không thay đổi.</w:t>
      </w:r>
    </w:p>
    <w:p w14:paraId="54E7684C" w14:textId="63E3DC00"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 xml:space="preserve">Từ </w:t>
      </w:r>
      <w:r w:rsidR="003A2674" w:rsidRPr="00711F5B">
        <w:rPr>
          <w:position w:val="-6"/>
        </w:rPr>
        <w:object w:dxaOrig="600" w:dyaOrig="279" w14:anchorId="2B42A7D3">
          <v:shape id="_x0000_i1118" type="#_x0000_t75" style="width:29.9pt;height:14.4pt" o:ole="">
            <v:imagedata r:id="rId206" o:title=""/>
          </v:shape>
          <o:OLEObject Type="Embed" ProgID="Equation.DSMT4" ShapeID="_x0000_i1118" DrawAspect="Content" ObjectID="_1790560640" r:id="rId207"/>
        </w:object>
      </w:r>
      <w:r w:rsidR="001574AA" w:rsidRPr="00711F5B">
        <w:t xml:space="preserve">tới </w:t>
      </w:r>
      <w:r w:rsidR="003A2674" w:rsidRPr="00711F5B">
        <w:rPr>
          <w:position w:val="-6"/>
        </w:rPr>
        <w:object w:dxaOrig="800" w:dyaOrig="279" w14:anchorId="51BF38A8">
          <v:shape id="_x0000_i1119" type="#_x0000_t75" style="width:39.9pt;height:14.4pt" o:ole="">
            <v:imagedata r:id="rId208" o:title=""/>
          </v:shape>
          <o:OLEObject Type="Embed" ProgID="Equation.DSMT4" ShapeID="_x0000_i1119" DrawAspect="Content" ObjectID="_1790560641" r:id="rId209"/>
        </w:object>
      </w:r>
      <w:r w:rsidR="001574AA" w:rsidRPr="00711F5B">
        <w:t xml:space="preserve"> xe chuyển động nhanh dần.</w:t>
      </w:r>
    </w:p>
    <w:p w14:paraId="45B00434" w14:textId="6BA525F8"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Gia tốc của vật trong thời gian từ </w:t>
      </w:r>
      <w:r w:rsidR="003A2674" w:rsidRPr="00711F5B">
        <w:rPr>
          <w:position w:val="-6"/>
        </w:rPr>
        <w:object w:dxaOrig="940" w:dyaOrig="279" w14:anchorId="700FC711">
          <v:shape id="_x0000_i1120" type="#_x0000_t75" style="width:47.25pt;height:14.4pt" o:ole="">
            <v:imagedata r:id="rId210" o:title=""/>
          </v:shape>
          <o:OLEObject Type="Embed" ProgID="Equation.DSMT4" ShapeID="_x0000_i1120" DrawAspect="Content" ObjectID="_1790560642" r:id="rId211"/>
        </w:object>
      </w:r>
      <w:r w:rsidR="001574AA" w:rsidRPr="00711F5B">
        <w:t xml:space="preserve">tới </w:t>
      </w:r>
      <w:r w:rsidR="003A2674" w:rsidRPr="00711F5B">
        <w:rPr>
          <w:position w:val="-6"/>
        </w:rPr>
        <w:object w:dxaOrig="800" w:dyaOrig="279" w14:anchorId="68DB4B27">
          <v:shape id="_x0000_i1121" type="#_x0000_t75" style="width:39.9pt;height:14.4pt" o:ole="">
            <v:imagedata r:id="rId212" o:title=""/>
          </v:shape>
          <o:OLEObject Type="Embed" ProgID="Equation.DSMT4" ShapeID="_x0000_i1121" DrawAspect="Content" ObjectID="_1790560643" r:id="rId213"/>
        </w:object>
      </w:r>
      <w:r w:rsidR="001574AA" w:rsidRPr="00711F5B">
        <w:t xml:space="preserve">là </w:t>
      </w:r>
      <w:r w:rsidR="003A2674" w:rsidRPr="00711F5B">
        <w:rPr>
          <w:position w:val="-8"/>
        </w:rPr>
        <w:object w:dxaOrig="940" w:dyaOrig="360" w14:anchorId="197021DB">
          <v:shape id="_x0000_i1122" type="#_x0000_t75" style="width:47.25pt;height:18.1pt" o:ole="">
            <v:imagedata r:id="rId214" o:title=""/>
          </v:shape>
          <o:OLEObject Type="Embed" ProgID="Equation.DSMT4" ShapeID="_x0000_i1122" DrawAspect="Content" ObjectID="_1790560644" r:id="rId215"/>
        </w:object>
      </w:r>
      <w:r w:rsidR="001574AA" w:rsidRPr="00711F5B">
        <w:t>.</w:t>
      </w:r>
    </w:p>
    <w:p w14:paraId="7DF51579" w14:textId="72B1EDBB"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Quãng đường vật đi trong thời gian từ </w:t>
      </w:r>
      <w:r w:rsidR="003A2674" w:rsidRPr="00711F5B">
        <w:rPr>
          <w:position w:val="-6"/>
        </w:rPr>
        <w:object w:dxaOrig="780" w:dyaOrig="279" w14:anchorId="463DE989">
          <v:shape id="_x0000_i1123" type="#_x0000_t75" style="width:39.15pt;height:14.4pt" o:ole="">
            <v:imagedata r:id="rId216" o:title=""/>
          </v:shape>
          <o:OLEObject Type="Embed" ProgID="Equation.DSMT4" ShapeID="_x0000_i1123" DrawAspect="Content" ObjectID="_1790560645" r:id="rId217"/>
        </w:object>
      </w:r>
      <w:r w:rsidR="001574AA" w:rsidRPr="00711F5B">
        <w:t xml:space="preserve"> tới </w:t>
      </w:r>
      <w:r w:rsidR="003A2674" w:rsidRPr="00711F5B">
        <w:rPr>
          <w:position w:val="-6"/>
        </w:rPr>
        <w:object w:dxaOrig="800" w:dyaOrig="279" w14:anchorId="74474226">
          <v:shape id="_x0000_i1124" type="#_x0000_t75" style="width:39.9pt;height:14.4pt" o:ole="">
            <v:imagedata r:id="rId218" o:title=""/>
          </v:shape>
          <o:OLEObject Type="Embed" ProgID="Equation.DSMT4" ShapeID="_x0000_i1124" DrawAspect="Content" ObjectID="_1790560646" r:id="rId219"/>
        </w:object>
      </w:r>
      <w:r w:rsidR="001574AA" w:rsidRPr="00711F5B">
        <w:t xml:space="preserve"> bằng quãng đường vật đi trong thời gian từ </w:t>
      </w:r>
      <w:r w:rsidR="003A2674" w:rsidRPr="00711F5B">
        <w:rPr>
          <w:position w:val="-6"/>
        </w:rPr>
        <w:object w:dxaOrig="800" w:dyaOrig="279" w14:anchorId="499E72B0">
          <v:shape id="_x0000_i1125" type="#_x0000_t75" style="width:39.9pt;height:14.4pt" o:ole="">
            <v:imagedata r:id="rId220" o:title=""/>
          </v:shape>
          <o:OLEObject Type="Embed" ProgID="Equation.DSMT4" ShapeID="_x0000_i1125" DrawAspect="Content" ObjectID="_1790560647" r:id="rId221"/>
        </w:object>
      </w:r>
      <w:r w:rsidR="001574AA" w:rsidRPr="00711F5B">
        <w:t xml:space="preserve"> tới </w:t>
      </w:r>
      <w:r w:rsidR="003A2674" w:rsidRPr="00711F5B">
        <w:rPr>
          <w:position w:val="-6"/>
        </w:rPr>
        <w:object w:dxaOrig="859" w:dyaOrig="279" w14:anchorId="7C10D2D5">
          <v:shape id="_x0000_i1126" type="#_x0000_t75" style="width:42.85pt;height:14.4pt" o:ole="">
            <v:imagedata r:id="rId222" o:title=""/>
          </v:shape>
          <o:OLEObject Type="Embed" ProgID="Equation.DSMT4" ShapeID="_x0000_i1126" DrawAspect="Content" ObjectID="_1790560648" r:id="rId223"/>
        </w:object>
      </w:r>
    </w:p>
    <w:p w14:paraId="04073CAD" w14:textId="2A06AC2F"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Tốc của vật trong thời gian từ </w:t>
      </w:r>
      <w:r w:rsidR="003A2674" w:rsidRPr="00711F5B">
        <w:rPr>
          <w:position w:val="-6"/>
        </w:rPr>
        <w:object w:dxaOrig="680" w:dyaOrig="279" w14:anchorId="700CC8AF">
          <v:shape id="_x0000_i1127" type="#_x0000_t75" style="width:33.6pt;height:14.4pt" o:ole="">
            <v:imagedata r:id="rId224" o:title=""/>
          </v:shape>
          <o:OLEObject Type="Embed" ProgID="Equation.DSMT4" ShapeID="_x0000_i1127" DrawAspect="Content" ObjectID="_1790560649" r:id="rId225"/>
        </w:object>
      </w:r>
      <w:r w:rsidR="001574AA" w:rsidRPr="00711F5B">
        <w:t xml:space="preserve">tới </w:t>
      </w:r>
      <w:r w:rsidR="003A2674" w:rsidRPr="00711F5B">
        <w:rPr>
          <w:position w:val="-6"/>
        </w:rPr>
        <w:object w:dxaOrig="800" w:dyaOrig="279" w14:anchorId="7D93AAA6">
          <v:shape id="_x0000_i1128" type="#_x0000_t75" style="width:39.9pt;height:14.4pt" o:ole="">
            <v:imagedata r:id="rId226" o:title=""/>
          </v:shape>
          <o:OLEObject Type="Embed" ProgID="Equation.DSMT4" ShapeID="_x0000_i1128" DrawAspect="Content" ObjectID="_1790560650" r:id="rId227"/>
        </w:object>
      </w:r>
      <w:r w:rsidR="001574AA" w:rsidRPr="00711F5B">
        <w:t xml:space="preserve"> là </w:t>
      </w:r>
      <w:r w:rsidR="003A2674" w:rsidRPr="00711F5B">
        <w:rPr>
          <w:position w:val="-8"/>
        </w:rPr>
        <w:object w:dxaOrig="880" w:dyaOrig="300" w14:anchorId="5230BEFE">
          <v:shape id="_x0000_i1129" type="#_x0000_t75" style="width:44.3pt;height:15.15pt" o:ole="">
            <v:imagedata r:id="rId228" o:title=""/>
          </v:shape>
          <o:OLEObject Type="Embed" ProgID="Equation.DSMT4" ShapeID="_x0000_i1129" DrawAspect="Content" ObjectID="_1790560651" r:id="rId229"/>
        </w:object>
      </w:r>
    </w:p>
    <w:p w14:paraId="2D4D0652" w14:textId="33AAD4BC" w:rsidR="00125A5B" w:rsidRPr="00711F5B" w:rsidRDefault="001574AA" w:rsidP="00711F5B">
      <w:pPr>
        <w:pStyle w:val="ListParagraph"/>
        <w:numPr>
          <w:ilvl w:val="0"/>
          <w:numId w:val="30"/>
        </w:numPr>
        <w:spacing w:after="0" w:line="240" w:lineRule="auto"/>
        <w:ind w:left="992" w:hanging="992"/>
        <w:jc w:val="both"/>
      </w:pPr>
      <w:bookmarkStart w:id="122" w:name="c41q"/>
      <w:bookmarkEnd w:id="122"/>
      <w:r w:rsidRPr="00711F5B">
        <w:t xml:space="preserve">Từ điểm </w:t>
      </w:r>
      <w:r w:rsidR="003A2674" w:rsidRPr="00711F5B">
        <w:rPr>
          <w:position w:val="-4"/>
        </w:rPr>
        <w:object w:dxaOrig="260" w:dyaOrig="260" w14:anchorId="652DE3A0">
          <v:shape id="_x0000_i1130" type="#_x0000_t75" style="width:12.9pt;height:12.9pt" o:ole="">
            <v:imagedata r:id="rId230" o:title=""/>
          </v:shape>
          <o:OLEObject Type="Embed" ProgID="Equation.DSMT4" ShapeID="_x0000_i1130" DrawAspect="Content" ObjectID="_1790560652" r:id="rId231"/>
        </w:object>
      </w:r>
      <w:r w:rsidRPr="00711F5B">
        <w:t xml:space="preserve"> cách ngã tư </w:t>
      </w:r>
      <w:r w:rsidR="003A2674" w:rsidRPr="00711F5B">
        <w:rPr>
          <w:position w:val="-12"/>
        </w:rPr>
        <w:object w:dxaOrig="520" w:dyaOrig="340" w14:anchorId="5246EE2C">
          <v:shape id="_x0000_i1131" type="#_x0000_t75" style="width:26.2pt;height:17.35pt" o:ole="">
            <v:imagedata r:id="rId232" o:title=""/>
          </v:shape>
          <o:OLEObject Type="Embed" ProgID="Equation.DSMT4" ShapeID="_x0000_i1131" DrawAspect="Content" ObjectID="_1790560653" r:id="rId233"/>
        </w:object>
      </w:r>
      <w:r w:rsidRPr="00711F5B">
        <w:t xml:space="preserve"> một người lái xe ôtô đi thẳng theo hướng Đông đến ngã tư với tốc độ </w:t>
      </w:r>
      <w:r w:rsidR="003A2674" w:rsidRPr="00711F5B">
        <w:rPr>
          <w:position w:val="-12"/>
        </w:rPr>
        <w:object w:dxaOrig="920" w:dyaOrig="340" w14:anchorId="24A37B82">
          <v:shape id="_x0000_i1132" type="#_x0000_t75" style="width:45.8pt;height:17.35pt" o:ole="">
            <v:imagedata r:id="rId234" o:title=""/>
          </v:shape>
          <o:OLEObject Type="Embed" ProgID="Equation.DSMT4" ShapeID="_x0000_i1132" DrawAspect="Content" ObjectID="_1790560654" r:id="rId235"/>
        </w:object>
      </w:r>
      <w:r w:rsidRPr="00711F5B">
        <w:t xml:space="preserve">sau đó rẽ về hướng Bắc. Cùng thời điểm đó từ một điểm cách ngã tư </w:t>
      </w:r>
      <w:r w:rsidR="003A2674" w:rsidRPr="00711F5B">
        <w:rPr>
          <w:position w:val="-12"/>
        </w:rPr>
        <w:object w:dxaOrig="499" w:dyaOrig="340" w14:anchorId="7502212A">
          <v:shape id="_x0000_i1133" type="#_x0000_t75" style="width:24.75pt;height:17.35pt" o:ole="">
            <v:imagedata r:id="rId236" o:title=""/>
          </v:shape>
          <o:OLEObject Type="Embed" ProgID="Equation.DSMT4" ShapeID="_x0000_i1133" DrawAspect="Content" ObjectID="_1790560655" r:id="rId237"/>
        </w:object>
      </w:r>
      <w:r w:rsidRPr="00711F5B">
        <w:t xml:space="preserve">một xe máy </w:t>
      </w:r>
      <w:r w:rsidR="003A2674" w:rsidRPr="00711F5B">
        <w:rPr>
          <w:position w:val="-4"/>
        </w:rPr>
        <w:object w:dxaOrig="220" w:dyaOrig="260" w14:anchorId="247321A2">
          <v:shape id="_x0000_i1134" type="#_x0000_t75" style="width:11.1pt;height:12.9pt" o:ole="">
            <v:imagedata r:id="rId238" o:title=""/>
          </v:shape>
          <o:OLEObject Type="Embed" ProgID="Equation.DSMT4" ShapeID="_x0000_i1134" DrawAspect="Content" ObjectID="_1790560656" r:id="rId239"/>
        </w:object>
      </w:r>
      <w:r w:rsidRPr="00711F5B">
        <w:t xml:space="preserve">chuyển động theo hướng Bắc đến ngã tư với tốc độ </w:t>
      </w:r>
      <w:r w:rsidR="003A2674" w:rsidRPr="00711F5B">
        <w:rPr>
          <w:position w:val="-12"/>
        </w:rPr>
        <w:object w:dxaOrig="279" w:dyaOrig="380" w14:anchorId="73A8925F">
          <v:shape id="_x0000_i1135" type="#_x0000_t75" style="width:14.4pt;height:18.85pt" o:ole="">
            <v:imagedata r:id="rId240" o:title=""/>
          </v:shape>
          <o:OLEObject Type="Embed" ProgID="Equation.DSMT4" ShapeID="_x0000_i1135" DrawAspect="Content" ObjectID="_1790560657" r:id="rId241"/>
        </w:object>
      </w:r>
      <w:r w:rsidRPr="00711F5B">
        <w:t>su khi tới ngã tư thì rẽ về hướng đông</w:t>
      </w:r>
    </w:p>
    <w:p w14:paraId="70FF54A9" w14:textId="39AE8904"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 xml:space="preserve">Thời gian xe </w:t>
      </w:r>
      <w:r w:rsidR="003A2674" w:rsidRPr="00711F5B">
        <w:rPr>
          <w:position w:val="-4"/>
        </w:rPr>
        <w:object w:dxaOrig="260" w:dyaOrig="260" w14:anchorId="127D9518">
          <v:shape id="_x0000_i1136" type="#_x0000_t75" style="width:12.9pt;height:12.9pt" o:ole="">
            <v:imagedata r:id="rId242" o:title=""/>
          </v:shape>
          <o:OLEObject Type="Embed" ProgID="Equation.DSMT4" ShapeID="_x0000_i1136" DrawAspect="Content" ObjectID="_1790560658" r:id="rId243"/>
        </w:object>
      </w:r>
      <w:r w:rsidR="001574AA" w:rsidRPr="00711F5B">
        <w:t xml:space="preserve"> đến ngã từ là </w:t>
      </w:r>
      <w:r w:rsidR="003A2674" w:rsidRPr="00711F5B">
        <w:rPr>
          <w:position w:val="-12"/>
        </w:rPr>
        <w:object w:dxaOrig="800" w:dyaOrig="340" w14:anchorId="54BBD3FF">
          <v:shape id="_x0000_i1137" type="#_x0000_t75" style="width:39.9pt;height:17.35pt" o:ole="">
            <v:imagedata r:id="rId244" o:title=""/>
          </v:shape>
          <o:OLEObject Type="Embed" ProgID="Equation.DSMT4" ShapeID="_x0000_i1137" DrawAspect="Content" ObjectID="_1790560659" r:id="rId245"/>
        </w:object>
      </w:r>
    </w:p>
    <w:p w14:paraId="2992904E" w14:textId="2EFA0CEE"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Độ dịch chuyển của xe </w:t>
      </w:r>
      <w:r w:rsidR="003A2674" w:rsidRPr="00711F5B">
        <w:rPr>
          <w:position w:val="-4"/>
        </w:rPr>
        <w:object w:dxaOrig="260" w:dyaOrig="260" w14:anchorId="0BEDE3F8">
          <v:shape id="_x0000_i1138" type="#_x0000_t75" style="width:12.9pt;height:12.9pt" o:ole="">
            <v:imagedata r:id="rId246" o:title=""/>
          </v:shape>
          <o:OLEObject Type="Embed" ProgID="Equation.DSMT4" ShapeID="_x0000_i1138" DrawAspect="Content" ObjectID="_1790560660" r:id="rId247"/>
        </w:object>
      </w:r>
      <w:r w:rsidR="001574AA" w:rsidRPr="00711F5B">
        <w:t xml:space="preserve">sau thời gian </w:t>
      </w:r>
      <w:r w:rsidR="003A2674" w:rsidRPr="00711F5B">
        <w:rPr>
          <w:position w:val="-12"/>
        </w:rPr>
        <w:object w:dxaOrig="820" w:dyaOrig="340" w14:anchorId="26888F6B">
          <v:shape id="_x0000_i1139" type="#_x0000_t75" style="width:41.35pt;height:17.35pt" o:ole="">
            <v:imagedata r:id="rId248" o:title=""/>
          </v:shape>
          <o:OLEObject Type="Embed" ProgID="Equation.DSMT4" ShapeID="_x0000_i1139" DrawAspect="Content" ObjectID="_1790560661" r:id="rId249"/>
        </w:object>
      </w:r>
      <w:r w:rsidR="001574AA" w:rsidRPr="00711F5B">
        <w:t xml:space="preserve"> là </w:t>
      </w:r>
      <w:r w:rsidR="003A2674" w:rsidRPr="00711F5B">
        <w:rPr>
          <w:position w:val="-12"/>
        </w:rPr>
        <w:object w:dxaOrig="620" w:dyaOrig="340" w14:anchorId="3267866F">
          <v:shape id="_x0000_i1140" type="#_x0000_t75" style="width:30.65pt;height:17.35pt" o:ole="">
            <v:imagedata r:id="rId250" o:title=""/>
          </v:shape>
          <o:OLEObject Type="Embed" ProgID="Equation.DSMT4" ShapeID="_x0000_i1140" DrawAspect="Content" ObjectID="_1790560662" r:id="rId251"/>
        </w:object>
      </w:r>
    </w:p>
    <w:p w14:paraId="2C6AF6F9" w14:textId="49CED2D0"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Xe B chuyển động với vận tốc </w:t>
      </w:r>
      <w:r w:rsidR="003A2674" w:rsidRPr="00711F5B">
        <w:rPr>
          <w:position w:val="-12"/>
        </w:rPr>
        <w:object w:dxaOrig="900" w:dyaOrig="340" w14:anchorId="6C4F94B0">
          <v:shape id="_x0000_i1141" type="#_x0000_t75" style="width:45.05pt;height:17.35pt" o:ole="">
            <v:imagedata r:id="rId252" o:title=""/>
          </v:shape>
          <o:OLEObject Type="Embed" ProgID="Equation.DSMT4" ShapeID="_x0000_i1141" DrawAspect="Content" ObjectID="_1790560663" r:id="rId253"/>
        </w:object>
      </w:r>
      <w:r w:rsidR="001574AA" w:rsidRPr="00711F5B">
        <w:t>thì hai xe gặp nhau tại ngã tư</w:t>
      </w:r>
    </w:p>
    <w:p w14:paraId="3B0FFB0E" w14:textId="5D086243"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Khi xe </w:t>
      </w:r>
      <w:r w:rsidR="003A2674" w:rsidRPr="00711F5B">
        <w:rPr>
          <w:position w:val="-4"/>
        </w:rPr>
        <w:object w:dxaOrig="220" w:dyaOrig="260" w14:anchorId="2CDD69FE">
          <v:shape id="_x0000_i1142" type="#_x0000_t75" style="width:11.1pt;height:12.9pt" o:ole="">
            <v:imagedata r:id="rId254" o:title=""/>
          </v:shape>
          <o:OLEObject Type="Embed" ProgID="Equation.DSMT4" ShapeID="_x0000_i1142" DrawAspect="Content" ObjectID="_1790560664" r:id="rId255"/>
        </w:object>
      </w:r>
      <w:r w:rsidR="001574AA" w:rsidRPr="00711F5B">
        <w:t xml:space="preserve"> chuyển động với vận tốc </w:t>
      </w:r>
      <w:r w:rsidR="003A2674" w:rsidRPr="00711F5B">
        <w:rPr>
          <w:position w:val="-12"/>
        </w:rPr>
        <w:object w:dxaOrig="920" w:dyaOrig="340" w14:anchorId="09CB5E77">
          <v:shape id="_x0000_i1143" type="#_x0000_t75" style="width:45.8pt;height:17.35pt" o:ole="">
            <v:imagedata r:id="rId256" o:title=""/>
          </v:shape>
          <o:OLEObject Type="Embed" ProgID="Equation.DSMT4" ShapeID="_x0000_i1143" DrawAspect="Content" ObjectID="_1790560665" r:id="rId257"/>
        </w:object>
      </w:r>
      <w:r w:rsidR="001574AA" w:rsidRPr="00711F5B">
        <w:t xml:space="preserve"> thì khoảng cách gần nhất giữa hai xe là </w:t>
      </w:r>
      <w:r w:rsidR="003A2674" w:rsidRPr="00711F5B">
        <w:rPr>
          <w:position w:val="-24"/>
        </w:rPr>
        <w:object w:dxaOrig="1320" w:dyaOrig="639" w14:anchorId="42596FF4">
          <v:shape id="_x0000_i1144" type="#_x0000_t75" style="width:66.1pt;height:32.1pt" o:ole="">
            <v:imagedata r:id="rId258" o:title=""/>
          </v:shape>
          <o:OLEObject Type="Embed" ProgID="Equation.DSMT4" ShapeID="_x0000_i1144" DrawAspect="Content" ObjectID="_1790560666" r:id="rId259"/>
        </w:object>
      </w:r>
    </w:p>
    <w:p w14:paraId="5B76FBC5" w14:textId="7F25B03D" w:rsidR="00125A5B" w:rsidRPr="00711F5B" w:rsidRDefault="001574AA" w:rsidP="00711F5B">
      <w:pPr>
        <w:pStyle w:val="ListParagraph"/>
        <w:numPr>
          <w:ilvl w:val="0"/>
          <w:numId w:val="30"/>
        </w:numPr>
        <w:spacing w:after="0" w:line="240" w:lineRule="auto"/>
        <w:ind w:left="992" w:hanging="992"/>
        <w:jc w:val="both"/>
      </w:pPr>
      <w:bookmarkStart w:id="123" w:name="c42q"/>
      <w:bookmarkEnd w:id="123"/>
      <w:r w:rsidRPr="00711F5B">
        <w:t xml:space="preserve">Một chiếc thuyền chuyển động trên dòng sông với vận tốc </w:t>
      </w:r>
      <w:r w:rsidR="003A2674" w:rsidRPr="00711F5B">
        <w:rPr>
          <w:position w:val="-12"/>
        </w:rPr>
        <w:object w:dxaOrig="700" w:dyaOrig="340" w14:anchorId="078EDCD3">
          <v:shape id="_x0000_i1145" type="#_x0000_t75" style="width:35.1pt;height:17.35pt" o:ole="">
            <v:imagedata r:id="rId260" o:title=""/>
          </v:shape>
          <o:OLEObject Type="Embed" ProgID="Equation.DSMT4" ShapeID="_x0000_i1145" DrawAspect="Content" ObjectID="_1790560667" r:id="rId261"/>
        </w:object>
      </w:r>
      <w:r w:rsidRPr="00711F5B">
        <w:t xml:space="preserve"> so với dòng nước. Nước trên sông chảy với vận tốc </w:t>
      </w:r>
      <w:r w:rsidR="003A2674" w:rsidRPr="00711F5B">
        <w:rPr>
          <w:position w:val="-12"/>
        </w:rPr>
        <w:object w:dxaOrig="680" w:dyaOrig="340" w14:anchorId="77ED0FF0">
          <v:shape id="_x0000_i1146" type="#_x0000_t75" style="width:33.6pt;height:17.35pt" o:ole="">
            <v:imagedata r:id="rId262" o:title=""/>
          </v:shape>
          <o:OLEObject Type="Embed" ProgID="Equation.DSMT4" ShapeID="_x0000_i1146" DrawAspect="Content" ObjectID="_1790560668" r:id="rId263"/>
        </w:object>
      </w:r>
      <w:r w:rsidRPr="00711F5B">
        <w:t>.</w:t>
      </w:r>
    </w:p>
    <w:p w14:paraId="11396F16" w14:textId="377BD487"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 xml:space="preserve">Vận tốc tương đối của thuyền so với nước là </w:t>
      </w:r>
      <w:r w:rsidR="003A2674" w:rsidRPr="00711F5B">
        <w:rPr>
          <w:position w:val="-12"/>
        </w:rPr>
        <w:object w:dxaOrig="700" w:dyaOrig="340" w14:anchorId="260B73B3">
          <v:shape id="_x0000_i1147" type="#_x0000_t75" style="width:35.1pt;height:17.35pt" o:ole="">
            <v:imagedata r:id="rId264" o:title=""/>
          </v:shape>
          <o:OLEObject Type="Embed" ProgID="Equation.DSMT4" ShapeID="_x0000_i1147" DrawAspect="Content" ObjectID="_1790560669" r:id="rId265"/>
        </w:object>
      </w:r>
      <w:r w:rsidR="001574AA" w:rsidRPr="00711F5B">
        <w:t>.</w:t>
      </w:r>
    </w:p>
    <w:p w14:paraId="0F69288F" w14:textId="77CB324B"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Khi thuyền chuyển động xuôi dòng thì vận tốc của thuyền so với bờ nhỏ hơn </w:t>
      </w:r>
      <w:r w:rsidR="003A2674" w:rsidRPr="00711F5B">
        <w:rPr>
          <w:position w:val="-12"/>
        </w:rPr>
        <w:object w:dxaOrig="700" w:dyaOrig="340" w14:anchorId="6407CDD5">
          <v:shape id="_x0000_i1148" type="#_x0000_t75" style="width:35.1pt;height:17.35pt" o:ole="">
            <v:imagedata r:id="rId266" o:title=""/>
          </v:shape>
          <o:OLEObject Type="Embed" ProgID="Equation.DSMT4" ShapeID="_x0000_i1148" DrawAspect="Content" ObjectID="_1790560670" r:id="rId267"/>
        </w:object>
      </w:r>
    </w:p>
    <w:p w14:paraId="5462AB80" w14:textId="1E7A52ED"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Khi thuyền đi ngược dòng nước thì vận tốc của thuyền so với bờ là </w:t>
      </w:r>
      <w:r w:rsidR="003A2674" w:rsidRPr="00711F5B">
        <w:rPr>
          <w:position w:val="-12"/>
        </w:rPr>
        <w:object w:dxaOrig="680" w:dyaOrig="340" w14:anchorId="2929D7CB">
          <v:shape id="_x0000_i1149" type="#_x0000_t75" style="width:33.6pt;height:17.35pt" o:ole="">
            <v:imagedata r:id="rId268" o:title=""/>
          </v:shape>
          <o:OLEObject Type="Embed" ProgID="Equation.DSMT4" ShapeID="_x0000_i1149" DrawAspect="Content" ObjectID="_1790560671" r:id="rId269"/>
        </w:object>
      </w:r>
      <w:r w:rsidR="001574AA" w:rsidRPr="00711F5B">
        <w:t>.</w:t>
      </w:r>
    </w:p>
    <w:p w14:paraId="472D94A8" w14:textId="55CC0E03"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Khi thuyền tắt máy thì sau thời gian </w:t>
      </w:r>
      <w:r w:rsidR="003A2674" w:rsidRPr="00711F5B">
        <w:rPr>
          <w:position w:val="-12"/>
        </w:rPr>
        <w:object w:dxaOrig="700" w:dyaOrig="340" w14:anchorId="07B91E4D">
          <v:shape id="_x0000_i1150" type="#_x0000_t75" style="width:35.1pt;height:17.35pt" o:ole="">
            <v:imagedata r:id="rId270" o:title=""/>
          </v:shape>
          <o:OLEObject Type="Embed" ProgID="Equation.DSMT4" ShapeID="_x0000_i1150" DrawAspect="Content" ObjectID="_1790560672" r:id="rId271"/>
        </w:object>
      </w:r>
      <w:r w:rsidR="001574AA" w:rsidRPr="00711F5B">
        <w:t xml:space="preserve">thuyền đi được </w:t>
      </w:r>
      <w:r w:rsidR="003A2674" w:rsidRPr="00711F5B">
        <w:rPr>
          <w:position w:val="-12"/>
        </w:rPr>
        <w:object w:dxaOrig="639" w:dyaOrig="340" w14:anchorId="5801AA0F">
          <v:shape id="_x0000_i1151" type="#_x0000_t75" style="width:32.1pt;height:17.35pt" o:ole="">
            <v:imagedata r:id="rId272" o:title=""/>
          </v:shape>
          <o:OLEObject Type="Embed" ProgID="Equation.DSMT4" ShapeID="_x0000_i1151" DrawAspect="Content" ObjectID="_1790560673" r:id="rId273"/>
        </w:object>
      </w:r>
      <w:r w:rsidR="001574AA" w:rsidRPr="00711F5B">
        <w:t>.</w:t>
      </w:r>
    </w:p>
    <w:p w14:paraId="615DE885" w14:textId="46E7510B" w:rsidR="00125A5B" w:rsidRPr="00711F5B" w:rsidRDefault="001574AA" w:rsidP="00711F5B">
      <w:pPr>
        <w:pStyle w:val="ListParagraph"/>
        <w:numPr>
          <w:ilvl w:val="0"/>
          <w:numId w:val="30"/>
        </w:numPr>
        <w:spacing w:after="0" w:line="240" w:lineRule="auto"/>
        <w:ind w:left="992" w:hanging="992"/>
        <w:jc w:val="both"/>
      </w:pPr>
      <w:bookmarkStart w:id="124" w:name="c43q"/>
      <w:bookmarkEnd w:id="124"/>
      <w:r w:rsidRPr="00711F5B">
        <w:t xml:space="preserve">Trong giờ thực hành đo tốc độ trung bình của viên bi chuyển động trên máng nằm ngang khoảng cách giữa hai cổng quang điện và thời gian là </w:t>
      </w:r>
      <w:r w:rsidR="003A2674" w:rsidRPr="00711F5B">
        <w:rPr>
          <w:position w:val="-12"/>
        </w:rPr>
        <w:object w:dxaOrig="2140" w:dyaOrig="340" w14:anchorId="104726B4">
          <v:shape id="_x0000_i1152" type="#_x0000_t75" style="width:107.1pt;height:17.35pt" o:ole="">
            <v:imagedata r:id="rId274" o:title=""/>
          </v:shape>
          <o:OLEObject Type="Embed" ProgID="Equation.DSMT4" ShapeID="_x0000_i1152" DrawAspect="Content" ObjectID="_1790560674" r:id="rId275"/>
        </w:object>
      </w:r>
      <w:r w:rsidRPr="00711F5B">
        <w:t xml:space="preserve">và </w:t>
      </w:r>
      <w:r w:rsidR="003A2674" w:rsidRPr="00711F5B">
        <w:rPr>
          <w:position w:val="-12"/>
        </w:rPr>
        <w:object w:dxaOrig="2000" w:dyaOrig="340" w14:anchorId="6649EA74">
          <v:shape id="_x0000_i1153" type="#_x0000_t75" style="width:99.7pt;height:17.35pt" o:ole="">
            <v:imagedata r:id="rId276" o:title=""/>
          </v:shape>
          <o:OLEObject Type="Embed" ProgID="Equation.DSMT4" ShapeID="_x0000_i1153" DrawAspect="Content" ObjectID="_1790560675" r:id="rId277"/>
        </w:object>
      </w:r>
    </w:p>
    <w:p w14:paraId="4C5CAF6D" w14:textId="2495016E"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Cổng quang điện dùng để đo quãng đường chuyển động của viên bi</w:t>
      </w:r>
    </w:p>
    <w:p w14:paraId="766EDB77" w14:textId="0364B042"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Để đo tốc độ của vật ta đo thời gian chuyển động giữa hai cổng quang và khoảng cách giữa hai cổng quang</w:t>
      </w:r>
    </w:p>
    <w:p w14:paraId="098E674A" w14:textId="49557144"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Sai số tuyệt đối của phép đo thời gian là </w:t>
      </w:r>
      <w:r w:rsidR="003A2674" w:rsidRPr="00711F5B">
        <w:rPr>
          <w:position w:val="-12"/>
        </w:rPr>
        <w:object w:dxaOrig="780" w:dyaOrig="340" w14:anchorId="373570BD">
          <v:shape id="_x0000_i1154" type="#_x0000_t75" style="width:39.15pt;height:17.35pt" o:ole="">
            <v:imagedata r:id="rId278" o:title=""/>
          </v:shape>
          <o:OLEObject Type="Embed" ProgID="Equation.DSMT4" ShapeID="_x0000_i1154" DrawAspect="Content" ObjectID="_1790560676" r:id="rId279"/>
        </w:object>
      </w:r>
    </w:p>
    <w:p w14:paraId="05B39FB4" w14:textId="1042609C" w:rsidR="001574AA"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Kết quả đo được tốc độ chuyển động của viên bi giữa hai cổng quang là </w:t>
      </w:r>
      <w:r w:rsidR="003A2674" w:rsidRPr="00711F5B">
        <w:rPr>
          <w:position w:val="-12"/>
        </w:rPr>
        <w:object w:dxaOrig="1939" w:dyaOrig="340" w14:anchorId="164A0836">
          <v:shape id="_x0000_i1155" type="#_x0000_t75" style="width:96.75pt;height:17.35pt" o:ole="">
            <v:imagedata r:id="rId280" o:title=""/>
          </v:shape>
          <o:OLEObject Type="Embed" ProgID="Equation.DSMT4" ShapeID="_x0000_i1155" DrawAspect="Content" ObjectID="_1790560677" r:id="rId281"/>
        </w:object>
      </w:r>
    </w:p>
    <w:p w14:paraId="1CBF5131" w14:textId="1D467747" w:rsidR="00125A5B" w:rsidRPr="00711F5B" w:rsidRDefault="001574AA" w:rsidP="00711F5B">
      <w:pPr>
        <w:pStyle w:val="ListParagraph"/>
        <w:numPr>
          <w:ilvl w:val="0"/>
          <w:numId w:val="30"/>
        </w:numPr>
        <w:spacing w:after="0" w:line="240" w:lineRule="auto"/>
        <w:ind w:left="992" w:hanging="992"/>
        <w:jc w:val="both"/>
      </w:pPr>
      <w:bookmarkStart w:id="125" w:name="c44q"/>
      <w:bookmarkEnd w:id="125"/>
      <w:r w:rsidRPr="00711F5B">
        <w:t>Một mặt phẳng nghiêng</w:t>
      </w:r>
      <w:r w:rsidR="003A2674" w:rsidRPr="00711F5B">
        <w:rPr>
          <w:position w:val="-4"/>
        </w:rPr>
        <w:object w:dxaOrig="400" w:dyaOrig="260" w14:anchorId="4C58614B">
          <v:shape id="_x0000_i1156" type="#_x0000_t75" style="width:20.3pt;height:12.9pt" o:ole="">
            <v:imagedata r:id="rId282" o:title=""/>
          </v:shape>
          <o:OLEObject Type="Embed" ProgID="Equation.DSMT4" ShapeID="_x0000_i1156" DrawAspect="Content" ObjectID="_1790560678" r:id="rId283"/>
        </w:object>
      </w:r>
      <w:r w:rsidRPr="00711F5B">
        <w:t xml:space="preserve"> dài </w:t>
      </w:r>
      <w:r w:rsidR="003A2674" w:rsidRPr="00711F5B">
        <w:rPr>
          <w:position w:val="-12"/>
        </w:rPr>
        <w:object w:dxaOrig="560" w:dyaOrig="340" w14:anchorId="0F3BE583">
          <v:shape id="_x0000_i1157" type="#_x0000_t75" style="width:27.7pt;height:17.35pt" o:ole="">
            <v:imagedata r:id="rId284" o:title=""/>
          </v:shape>
          <o:OLEObject Type="Embed" ProgID="Equation.DSMT4" ShapeID="_x0000_i1157" DrawAspect="Content" ObjectID="_1790560679" r:id="rId285"/>
        </w:object>
      </w:r>
      <w:r w:rsidRPr="00711F5B">
        <w:t xml:space="preserve">nghiêng một góc </w:t>
      </w:r>
      <w:r w:rsidR="003A2674" w:rsidRPr="00711F5B">
        <w:rPr>
          <w:position w:val="-12"/>
        </w:rPr>
        <w:object w:dxaOrig="420" w:dyaOrig="340" w14:anchorId="422465BC">
          <v:shape id="_x0000_i1158" type="#_x0000_t75" style="width:21.05pt;height:17.35pt" o:ole="">
            <v:imagedata r:id="rId286" o:title=""/>
          </v:shape>
          <o:OLEObject Type="Embed" ProgID="Equation.DSMT4" ShapeID="_x0000_i1158" DrawAspect="Content" ObjectID="_1790560680" r:id="rId287"/>
        </w:object>
      </w:r>
      <w:r w:rsidRPr="00711F5B">
        <w:t xml:space="preserve">so với phương ngang. Vật lăn từ đỉnh mặt phẳng nghiêng có phương trình vận tốc </w:t>
      </w:r>
      <w:r w:rsidR="003A2674" w:rsidRPr="00711F5B">
        <w:rPr>
          <w:position w:val="-12"/>
        </w:rPr>
        <w:object w:dxaOrig="1500" w:dyaOrig="340" w14:anchorId="221F3BA3">
          <v:shape id="_x0000_i1159" type="#_x0000_t75" style="width:74.95pt;height:17.35pt" o:ole="">
            <v:imagedata r:id="rId288" o:title=""/>
          </v:shape>
          <o:OLEObject Type="Embed" ProgID="Equation.DSMT4" ShapeID="_x0000_i1159" DrawAspect="Content" ObjectID="_1790560681" r:id="rId289"/>
        </w:object>
      </w:r>
      <w:r w:rsidRPr="00711F5B">
        <w:t xml:space="preserve">, sau đó nó tiếp tục lăn trên mặt phẳng ngang được </w:t>
      </w:r>
      <w:r w:rsidR="003A2674" w:rsidRPr="00711F5B">
        <w:rPr>
          <w:position w:val="-12"/>
        </w:rPr>
        <w:object w:dxaOrig="300" w:dyaOrig="340" w14:anchorId="7864BBDD">
          <v:shape id="_x0000_i1160" type="#_x0000_t75" style="width:15.15pt;height:17.35pt" o:ole="">
            <v:imagedata r:id="rId290" o:title=""/>
          </v:shape>
          <o:OLEObject Type="Embed" ProgID="Equation.DSMT4" ShapeID="_x0000_i1160" DrawAspect="Content" ObjectID="_1790560682" r:id="rId291"/>
        </w:object>
      </w:r>
      <w:r w:rsidRPr="00711F5B">
        <w:t xml:space="preserve"> thì dừng lại. Chọn chiều dương là chiều chuyển động của quả cầu</w:t>
      </w:r>
    </w:p>
    <w:p w14:paraId="239170C3" w14:textId="48CA788B" w:rsidR="00125A5B" w:rsidRPr="00711F5B" w:rsidRDefault="00125A5B" w:rsidP="00711F5B">
      <w:pPr>
        <w:tabs>
          <w:tab w:val="left" w:pos="992"/>
          <w:tab w:val="left" w:pos="3402"/>
          <w:tab w:val="left" w:pos="5669"/>
          <w:tab w:val="left" w:pos="7937"/>
        </w:tabs>
        <w:ind w:left="992"/>
        <w:jc w:val="both"/>
      </w:pPr>
      <w:r w:rsidRPr="00711F5B">
        <w:t xml:space="preserve">a) </w:t>
      </w:r>
      <w:r w:rsidR="001574AA" w:rsidRPr="00711F5B">
        <w:t>Chuyển động của viên bi từ đỉnh mặt phẳng nghiêng đến khi dừng lại là chuyển động nhanh dần đều</w:t>
      </w:r>
    </w:p>
    <w:p w14:paraId="692733B4" w14:textId="6DE707A8" w:rsidR="00125A5B" w:rsidRPr="00711F5B" w:rsidRDefault="00125A5B" w:rsidP="00711F5B">
      <w:pPr>
        <w:tabs>
          <w:tab w:val="left" w:pos="992"/>
          <w:tab w:val="left" w:pos="3402"/>
          <w:tab w:val="left" w:pos="5669"/>
          <w:tab w:val="left" w:pos="7937"/>
        </w:tabs>
        <w:ind w:left="992"/>
        <w:jc w:val="both"/>
      </w:pPr>
      <w:r w:rsidRPr="00711F5B">
        <w:t xml:space="preserve">b) </w:t>
      </w:r>
      <w:r w:rsidR="001574AA" w:rsidRPr="00711F5B">
        <w:t xml:space="preserve">Gia tốc của vật trên mặt phẳng nghiêng là </w:t>
      </w:r>
      <w:r w:rsidR="003A2674" w:rsidRPr="00711F5B">
        <w:rPr>
          <w:position w:val="-12"/>
        </w:rPr>
        <w:object w:dxaOrig="1120" w:dyaOrig="400" w14:anchorId="38D803D5">
          <v:shape id="_x0000_i1161" type="#_x0000_t75" style="width:56.1pt;height:20.3pt" o:ole="">
            <v:imagedata r:id="rId292" o:title=""/>
          </v:shape>
          <o:OLEObject Type="Embed" ProgID="Equation.DSMT4" ShapeID="_x0000_i1161" DrawAspect="Content" ObjectID="_1790560683" r:id="rId293"/>
        </w:object>
      </w:r>
    </w:p>
    <w:p w14:paraId="57297659" w14:textId="5D80FA24" w:rsidR="00125A5B" w:rsidRPr="00711F5B" w:rsidRDefault="00125A5B" w:rsidP="00711F5B">
      <w:pPr>
        <w:tabs>
          <w:tab w:val="left" w:pos="992"/>
          <w:tab w:val="left" w:pos="3402"/>
          <w:tab w:val="left" w:pos="5669"/>
          <w:tab w:val="left" w:pos="7937"/>
        </w:tabs>
        <w:ind w:left="992"/>
        <w:jc w:val="both"/>
      </w:pPr>
      <w:r w:rsidRPr="00711F5B">
        <w:t xml:space="preserve">c) </w:t>
      </w:r>
      <w:r w:rsidR="001574AA" w:rsidRPr="00711F5B">
        <w:t xml:space="preserve">Thời gian viên bi lăn đến chân mặt phẳng nghiêng là </w:t>
      </w:r>
      <w:r w:rsidR="003A2674" w:rsidRPr="00711F5B">
        <w:rPr>
          <w:position w:val="-12"/>
        </w:rPr>
        <w:object w:dxaOrig="300" w:dyaOrig="340" w14:anchorId="5645FA99">
          <v:shape id="_x0000_i1162" type="#_x0000_t75" style="width:15.15pt;height:17.35pt" o:ole="">
            <v:imagedata r:id="rId294" o:title=""/>
          </v:shape>
          <o:OLEObject Type="Embed" ProgID="Equation.DSMT4" ShapeID="_x0000_i1162" DrawAspect="Content" ObjectID="_1790560684" r:id="rId295"/>
        </w:object>
      </w:r>
    </w:p>
    <w:p w14:paraId="3A360EDD" w14:textId="77777777" w:rsidR="00711F5B" w:rsidRPr="00711F5B" w:rsidRDefault="00125A5B" w:rsidP="00711F5B">
      <w:pPr>
        <w:tabs>
          <w:tab w:val="left" w:pos="992"/>
          <w:tab w:val="left" w:pos="3402"/>
          <w:tab w:val="left" w:pos="5669"/>
          <w:tab w:val="left" w:pos="7937"/>
        </w:tabs>
        <w:ind w:left="992"/>
        <w:jc w:val="both"/>
      </w:pPr>
      <w:r w:rsidRPr="00711F5B">
        <w:t xml:space="preserve">d) </w:t>
      </w:r>
      <w:r w:rsidR="001574AA" w:rsidRPr="00711F5B">
        <w:t xml:space="preserve">Độ dịch chuyển của viên bi là </w:t>
      </w:r>
      <w:r w:rsidR="003A2674" w:rsidRPr="00711F5B">
        <w:rPr>
          <w:position w:val="-12"/>
        </w:rPr>
        <w:object w:dxaOrig="740" w:dyaOrig="340" w14:anchorId="49E268D0">
          <v:shape id="_x0000_i1163" type="#_x0000_t75" style="width:36.9pt;height:17.35pt" o:ole="">
            <v:imagedata r:id="rId296" o:title=""/>
          </v:shape>
          <o:OLEObject Type="Embed" ProgID="Equation.DSMT4" ShapeID="_x0000_i1163" DrawAspect="Content" ObjectID="_1790560685" r:id="rId297"/>
        </w:object>
      </w:r>
    </w:p>
    <w:p w14:paraId="25A53317" w14:textId="4E6956DC" w:rsidR="00D82B92" w:rsidRPr="00711F5B" w:rsidRDefault="00D82B92" w:rsidP="006168E5">
      <w:pPr>
        <w:tabs>
          <w:tab w:val="left" w:pos="992"/>
          <w:tab w:val="left" w:pos="3402"/>
          <w:tab w:val="left" w:pos="5669"/>
          <w:tab w:val="left" w:pos="7937"/>
        </w:tabs>
        <w:jc w:val="both"/>
        <w:rPr>
          <w:b/>
          <w:bCs/>
        </w:rPr>
      </w:pPr>
      <w:r w:rsidRPr="00711F5B">
        <w:rPr>
          <w:b/>
          <w:bCs/>
        </w:rPr>
        <w:lastRenderedPageBreak/>
        <w:t xml:space="preserve">PHẦN III. CÂU TRẮC NGHIỆM TRẢ LỜI NGẮN </w:t>
      </w:r>
    </w:p>
    <w:p w14:paraId="23FF44F8" w14:textId="76B2B4B0" w:rsidR="001574AA" w:rsidRPr="00711F5B" w:rsidRDefault="001574AA" w:rsidP="00711F5B">
      <w:pPr>
        <w:pStyle w:val="ListParagraph"/>
        <w:numPr>
          <w:ilvl w:val="0"/>
          <w:numId w:val="30"/>
        </w:numPr>
        <w:spacing w:after="0" w:line="240" w:lineRule="auto"/>
        <w:ind w:left="992" w:hanging="992"/>
        <w:jc w:val="both"/>
      </w:pPr>
      <w:bookmarkStart w:id="126" w:name="s1"/>
      <w:bookmarkStart w:id="127" w:name="c45q"/>
      <w:bookmarkEnd w:id="126"/>
      <w:bookmarkEnd w:id="127"/>
      <w:r w:rsidRPr="00711F5B">
        <w:t>Một ô tô chuyển động thẳng trên một con đường từ điểm A đến điểm B đến điểm C đến điểm D rồi sau đó quay về điểm C như hình vẽ. Biết quãng đường AD dài 27,9km, các điểm A B C D cách đều nhau. Xác định độ dịch chuyển của ô tô trong cả chuyến đi. (Tính theo đơn vị km, không làm tròn)</w:t>
      </w:r>
    </w:p>
    <w:p w14:paraId="13059B17" w14:textId="77777777" w:rsidR="001574AA" w:rsidRPr="00711F5B" w:rsidRDefault="001574AA" w:rsidP="00711F5B">
      <w:pPr>
        <w:tabs>
          <w:tab w:val="left" w:pos="992"/>
          <w:tab w:val="left" w:pos="3402"/>
          <w:tab w:val="left" w:pos="5669"/>
          <w:tab w:val="left" w:pos="7937"/>
        </w:tabs>
        <w:ind w:left="992"/>
        <w:jc w:val="both"/>
      </w:pPr>
      <w:r w:rsidRPr="00711F5B">
        <w:rPr>
          <w:noProof/>
        </w:rPr>
        <w:drawing>
          <wp:inline distT="0" distB="0" distL="0" distR="0" wp14:anchorId="47AA3DB1" wp14:editId="76F975AD">
            <wp:extent cx="3448050" cy="771411"/>
            <wp:effectExtent l="0" t="0" r="0" b="0"/>
            <wp:docPr id="1755191762" name="Picture 50" descr="A long black object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191762" name="Picture 50" descr="A long black object with a white background&#10;&#10;Description automatically generated"/>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462157" cy="774567"/>
                    </a:xfrm>
                    <a:prstGeom prst="rect">
                      <a:avLst/>
                    </a:prstGeom>
                    <a:noFill/>
                    <a:ln>
                      <a:noFill/>
                    </a:ln>
                  </pic:spPr>
                </pic:pic>
              </a:graphicData>
            </a:graphic>
          </wp:inline>
        </w:drawing>
      </w:r>
    </w:p>
    <w:p w14:paraId="5A7CBCC1" w14:textId="1A531623" w:rsidR="001574AA" w:rsidRPr="00711F5B" w:rsidRDefault="001574AA" w:rsidP="00711F5B">
      <w:pPr>
        <w:pStyle w:val="ListParagraph"/>
        <w:numPr>
          <w:ilvl w:val="0"/>
          <w:numId w:val="30"/>
        </w:numPr>
        <w:spacing w:after="0" w:line="240" w:lineRule="auto"/>
        <w:ind w:left="992" w:hanging="992"/>
        <w:jc w:val="both"/>
      </w:pPr>
      <w:bookmarkStart w:id="128" w:name="c46q"/>
      <w:bookmarkEnd w:id="128"/>
      <w:r w:rsidRPr="00711F5B">
        <w:t>Trong 1 lần thử xe ôtô, người ta đo được vị trí của xe sau những khoảng thời gian bằng nhau. (xem bảng) Hãy xác định tốc độ trung bình của ôtô trong 2 giây cuối cùng theo đơn vị m/s (kết quả lấy 1 chữ số sau dấu phẩy thập phân, không làm tròn).</w:t>
      </w:r>
    </w:p>
    <w:tbl>
      <w:tblPr>
        <w:tblStyle w:val="TableGrid"/>
        <w:tblW w:w="0" w:type="auto"/>
        <w:tblInd w:w="992" w:type="dxa"/>
        <w:tblLook w:val="04A0" w:firstRow="1" w:lastRow="0" w:firstColumn="1" w:lastColumn="0" w:noHBand="0" w:noVBand="1"/>
      </w:tblPr>
      <w:tblGrid>
        <w:gridCol w:w="1318"/>
        <w:gridCol w:w="1294"/>
        <w:gridCol w:w="1311"/>
        <w:gridCol w:w="1312"/>
        <w:gridCol w:w="1323"/>
        <w:gridCol w:w="1323"/>
        <w:gridCol w:w="1323"/>
      </w:tblGrid>
      <w:tr w:rsidR="00125A5B" w:rsidRPr="00711F5B" w14:paraId="5F180703" w14:textId="77777777" w:rsidTr="00125A5B">
        <w:tc>
          <w:tcPr>
            <w:tcW w:w="1396" w:type="dxa"/>
            <w:vAlign w:val="center"/>
          </w:tcPr>
          <w:p w14:paraId="2DCED0C3" w14:textId="4D2D28DD" w:rsidR="00125A5B" w:rsidRPr="00711F5B" w:rsidRDefault="00125A5B" w:rsidP="00711F5B">
            <w:pPr>
              <w:tabs>
                <w:tab w:val="left" w:pos="992"/>
                <w:tab w:val="left" w:pos="3402"/>
                <w:tab w:val="left" w:pos="5669"/>
                <w:tab w:val="left" w:pos="7937"/>
              </w:tabs>
              <w:jc w:val="both"/>
            </w:pPr>
            <w:r w:rsidRPr="00711F5B">
              <w:t>x (m)</w:t>
            </w:r>
          </w:p>
        </w:tc>
        <w:tc>
          <w:tcPr>
            <w:tcW w:w="1396" w:type="dxa"/>
            <w:vAlign w:val="center"/>
          </w:tcPr>
          <w:p w14:paraId="722B85D4" w14:textId="58858392" w:rsidR="00125A5B" w:rsidRPr="00711F5B" w:rsidRDefault="00125A5B" w:rsidP="00711F5B">
            <w:pPr>
              <w:tabs>
                <w:tab w:val="left" w:pos="992"/>
                <w:tab w:val="left" w:pos="3402"/>
                <w:tab w:val="left" w:pos="5669"/>
                <w:tab w:val="left" w:pos="7937"/>
              </w:tabs>
              <w:jc w:val="both"/>
            </w:pPr>
            <w:r w:rsidRPr="00711F5B">
              <w:t>0</w:t>
            </w:r>
          </w:p>
        </w:tc>
        <w:tc>
          <w:tcPr>
            <w:tcW w:w="1395" w:type="dxa"/>
            <w:vAlign w:val="center"/>
          </w:tcPr>
          <w:p w14:paraId="0ABA10AD" w14:textId="1515575A" w:rsidR="00125A5B" w:rsidRPr="00711F5B" w:rsidRDefault="00125A5B" w:rsidP="00711F5B">
            <w:pPr>
              <w:tabs>
                <w:tab w:val="left" w:pos="992"/>
                <w:tab w:val="left" w:pos="3402"/>
                <w:tab w:val="left" w:pos="5669"/>
                <w:tab w:val="left" w:pos="7937"/>
              </w:tabs>
              <w:jc w:val="both"/>
            </w:pPr>
            <w:r w:rsidRPr="00711F5B">
              <w:t>3</w:t>
            </w:r>
          </w:p>
        </w:tc>
        <w:tc>
          <w:tcPr>
            <w:tcW w:w="1396" w:type="dxa"/>
            <w:vAlign w:val="center"/>
          </w:tcPr>
          <w:p w14:paraId="1F1E7DAA" w14:textId="6EC4CCF8" w:rsidR="00125A5B" w:rsidRPr="00711F5B" w:rsidRDefault="00125A5B" w:rsidP="00711F5B">
            <w:pPr>
              <w:tabs>
                <w:tab w:val="left" w:pos="992"/>
                <w:tab w:val="left" w:pos="3402"/>
                <w:tab w:val="left" w:pos="5669"/>
                <w:tab w:val="left" w:pos="7937"/>
              </w:tabs>
              <w:jc w:val="both"/>
            </w:pPr>
            <w:r w:rsidRPr="00711F5B">
              <w:t>8,1</w:t>
            </w:r>
          </w:p>
        </w:tc>
        <w:tc>
          <w:tcPr>
            <w:tcW w:w="1396" w:type="dxa"/>
            <w:vAlign w:val="center"/>
          </w:tcPr>
          <w:p w14:paraId="6FC79ACD" w14:textId="0EF8258E" w:rsidR="00125A5B" w:rsidRPr="00711F5B" w:rsidRDefault="00125A5B" w:rsidP="00711F5B">
            <w:pPr>
              <w:tabs>
                <w:tab w:val="left" w:pos="992"/>
                <w:tab w:val="left" w:pos="3402"/>
                <w:tab w:val="left" w:pos="5669"/>
                <w:tab w:val="left" w:pos="7937"/>
              </w:tabs>
              <w:jc w:val="both"/>
            </w:pPr>
            <w:r w:rsidRPr="00711F5B">
              <w:t>19,7</w:t>
            </w:r>
          </w:p>
        </w:tc>
        <w:tc>
          <w:tcPr>
            <w:tcW w:w="1396" w:type="dxa"/>
            <w:vAlign w:val="center"/>
          </w:tcPr>
          <w:p w14:paraId="578AA594" w14:textId="60C57BF2" w:rsidR="00125A5B" w:rsidRPr="00711F5B" w:rsidRDefault="00125A5B" w:rsidP="00711F5B">
            <w:pPr>
              <w:tabs>
                <w:tab w:val="left" w:pos="992"/>
                <w:tab w:val="left" w:pos="3402"/>
                <w:tab w:val="left" w:pos="5669"/>
                <w:tab w:val="left" w:pos="7937"/>
              </w:tabs>
              <w:jc w:val="both"/>
            </w:pPr>
            <w:r w:rsidRPr="00711F5B">
              <w:t>37,2</w:t>
            </w:r>
          </w:p>
        </w:tc>
        <w:tc>
          <w:tcPr>
            <w:tcW w:w="1396" w:type="dxa"/>
            <w:vAlign w:val="center"/>
          </w:tcPr>
          <w:p w14:paraId="7CFF0963" w14:textId="1330D812" w:rsidR="00125A5B" w:rsidRPr="00711F5B" w:rsidRDefault="00125A5B" w:rsidP="00711F5B">
            <w:pPr>
              <w:tabs>
                <w:tab w:val="left" w:pos="992"/>
                <w:tab w:val="left" w:pos="3402"/>
                <w:tab w:val="left" w:pos="5669"/>
                <w:tab w:val="left" w:pos="7937"/>
              </w:tabs>
              <w:jc w:val="both"/>
            </w:pPr>
            <w:r w:rsidRPr="00711F5B">
              <w:t>60,5</w:t>
            </w:r>
          </w:p>
        </w:tc>
      </w:tr>
      <w:tr w:rsidR="00125A5B" w:rsidRPr="00711F5B" w14:paraId="369AC471" w14:textId="77777777" w:rsidTr="00125A5B">
        <w:tc>
          <w:tcPr>
            <w:tcW w:w="1396" w:type="dxa"/>
            <w:vAlign w:val="center"/>
          </w:tcPr>
          <w:p w14:paraId="37D1D53B" w14:textId="53DDE642" w:rsidR="00125A5B" w:rsidRPr="00711F5B" w:rsidRDefault="00125A5B" w:rsidP="00711F5B">
            <w:pPr>
              <w:tabs>
                <w:tab w:val="left" w:pos="992"/>
                <w:tab w:val="left" w:pos="3402"/>
                <w:tab w:val="left" w:pos="5669"/>
                <w:tab w:val="left" w:pos="7937"/>
              </w:tabs>
              <w:jc w:val="both"/>
            </w:pPr>
            <w:r w:rsidRPr="00711F5B">
              <w:t>t (s)</w:t>
            </w:r>
          </w:p>
        </w:tc>
        <w:tc>
          <w:tcPr>
            <w:tcW w:w="1396" w:type="dxa"/>
            <w:vAlign w:val="center"/>
          </w:tcPr>
          <w:p w14:paraId="07EE1BCB" w14:textId="02D742E7" w:rsidR="00125A5B" w:rsidRPr="00711F5B" w:rsidRDefault="00125A5B" w:rsidP="00711F5B">
            <w:pPr>
              <w:tabs>
                <w:tab w:val="left" w:pos="992"/>
                <w:tab w:val="left" w:pos="3402"/>
                <w:tab w:val="left" w:pos="5669"/>
                <w:tab w:val="left" w:pos="7937"/>
              </w:tabs>
              <w:jc w:val="both"/>
            </w:pPr>
            <w:r w:rsidRPr="00711F5B">
              <w:t>0</w:t>
            </w:r>
          </w:p>
        </w:tc>
        <w:tc>
          <w:tcPr>
            <w:tcW w:w="1395" w:type="dxa"/>
            <w:vAlign w:val="center"/>
          </w:tcPr>
          <w:p w14:paraId="54ACE8AD" w14:textId="172E51FD" w:rsidR="00125A5B" w:rsidRPr="00711F5B" w:rsidRDefault="00125A5B" w:rsidP="00711F5B">
            <w:pPr>
              <w:tabs>
                <w:tab w:val="left" w:pos="992"/>
                <w:tab w:val="left" w:pos="3402"/>
                <w:tab w:val="left" w:pos="5669"/>
                <w:tab w:val="left" w:pos="7937"/>
              </w:tabs>
              <w:jc w:val="both"/>
            </w:pPr>
            <w:r w:rsidRPr="00711F5B">
              <w:t>1,0</w:t>
            </w:r>
          </w:p>
        </w:tc>
        <w:tc>
          <w:tcPr>
            <w:tcW w:w="1396" w:type="dxa"/>
            <w:vAlign w:val="center"/>
          </w:tcPr>
          <w:p w14:paraId="08671BF4" w14:textId="670C27FC" w:rsidR="00125A5B" w:rsidRPr="00711F5B" w:rsidRDefault="00125A5B" w:rsidP="00711F5B">
            <w:pPr>
              <w:tabs>
                <w:tab w:val="left" w:pos="992"/>
                <w:tab w:val="left" w:pos="3402"/>
                <w:tab w:val="left" w:pos="5669"/>
                <w:tab w:val="left" w:pos="7937"/>
              </w:tabs>
              <w:jc w:val="both"/>
            </w:pPr>
            <w:r w:rsidRPr="00711F5B">
              <w:t>2,0</w:t>
            </w:r>
          </w:p>
        </w:tc>
        <w:tc>
          <w:tcPr>
            <w:tcW w:w="1396" w:type="dxa"/>
            <w:vAlign w:val="center"/>
          </w:tcPr>
          <w:p w14:paraId="76A810B7" w14:textId="5866CD8E" w:rsidR="00125A5B" w:rsidRPr="00711F5B" w:rsidRDefault="00125A5B" w:rsidP="00711F5B">
            <w:pPr>
              <w:tabs>
                <w:tab w:val="left" w:pos="992"/>
                <w:tab w:val="left" w:pos="3402"/>
                <w:tab w:val="left" w:pos="5669"/>
                <w:tab w:val="left" w:pos="7937"/>
              </w:tabs>
              <w:jc w:val="both"/>
            </w:pPr>
            <w:r w:rsidRPr="00711F5B">
              <w:t>3,0</w:t>
            </w:r>
          </w:p>
        </w:tc>
        <w:tc>
          <w:tcPr>
            <w:tcW w:w="1396" w:type="dxa"/>
            <w:vAlign w:val="center"/>
          </w:tcPr>
          <w:p w14:paraId="28963BB6" w14:textId="7AE8A6B6" w:rsidR="00125A5B" w:rsidRPr="00711F5B" w:rsidRDefault="00125A5B" w:rsidP="00711F5B">
            <w:pPr>
              <w:tabs>
                <w:tab w:val="left" w:pos="992"/>
                <w:tab w:val="left" w:pos="3402"/>
                <w:tab w:val="left" w:pos="5669"/>
                <w:tab w:val="left" w:pos="7937"/>
              </w:tabs>
              <w:jc w:val="both"/>
            </w:pPr>
            <w:r w:rsidRPr="00711F5B">
              <w:t>4,0</w:t>
            </w:r>
          </w:p>
        </w:tc>
        <w:tc>
          <w:tcPr>
            <w:tcW w:w="1396" w:type="dxa"/>
            <w:vAlign w:val="center"/>
          </w:tcPr>
          <w:p w14:paraId="267D7914" w14:textId="4A50840F" w:rsidR="00125A5B" w:rsidRPr="00711F5B" w:rsidRDefault="00125A5B" w:rsidP="00711F5B">
            <w:pPr>
              <w:tabs>
                <w:tab w:val="left" w:pos="992"/>
                <w:tab w:val="left" w:pos="3402"/>
                <w:tab w:val="left" w:pos="5669"/>
                <w:tab w:val="left" w:pos="7937"/>
              </w:tabs>
              <w:jc w:val="both"/>
            </w:pPr>
            <w:r w:rsidRPr="00711F5B">
              <w:t>5,0</w:t>
            </w:r>
          </w:p>
        </w:tc>
      </w:tr>
    </w:tbl>
    <w:p w14:paraId="37D4F17D" w14:textId="267E4809" w:rsidR="001574AA" w:rsidRPr="00711F5B" w:rsidRDefault="001574AA" w:rsidP="00711F5B">
      <w:pPr>
        <w:pStyle w:val="ListParagraph"/>
        <w:numPr>
          <w:ilvl w:val="0"/>
          <w:numId w:val="30"/>
        </w:numPr>
        <w:spacing w:after="0" w:line="240" w:lineRule="auto"/>
        <w:ind w:left="992" w:hanging="992"/>
        <w:jc w:val="both"/>
      </w:pPr>
      <w:bookmarkStart w:id="129" w:name="c47q"/>
      <w:bookmarkEnd w:id="129"/>
      <w:r w:rsidRPr="00711F5B">
        <w:t>Cho đồ thị chuyển động của xe A và xe B như hình vẽ. Xác định quãng đường đi được của xe B từ khi xuất phát đến khi gặp xe#A. (Kết quả lấy theo đơn vị km và lấy 1 chữ số sau dấu phẩy thập phân)</w:t>
      </w:r>
    </w:p>
    <w:p w14:paraId="7F411A3A" w14:textId="77777777" w:rsidR="001574AA" w:rsidRPr="00711F5B" w:rsidRDefault="001574AA" w:rsidP="00711F5B">
      <w:pPr>
        <w:tabs>
          <w:tab w:val="left" w:pos="992"/>
          <w:tab w:val="left" w:pos="3402"/>
          <w:tab w:val="left" w:pos="5669"/>
          <w:tab w:val="left" w:pos="7937"/>
        </w:tabs>
        <w:ind w:left="992"/>
        <w:jc w:val="both"/>
      </w:pPr>
      <w:r w:rsidRPr="00711F5B">
        <w:rPr>
          <w:noProof/>
        </w:rPr>
        <w:drawing>
          <wp:inline distT="0" distB="0" distL="0" distR="0" wp14:anchorId="482D71EC" wp14:editId="6220C899">
            <wp:extent cx="2266950" cy="1955997"/>
            <wp:effectExtent l="0" t="0" r="0" b="6350"/>
            <wp:docPr id="1954555785" name="Picture 4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555785" name="Picture 49" descr="A graph of a function&#10;&#10;Description automatically generated"/>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78836" cy="1966253"/>
                    </a:xfrm>
                    <a:prstGeom prst="rect">
                      <a:avLst/>
                    </a:prstGeom>
                    <a:noFill/>
                    <a:ln>
                      <a:noFill/>
                    </a:ln>
                  </pic:spPr>
                </pic:pic>
              </a:graphicData>
            </a:graphic>
          </wp:inline>
        </w:drawing>
      </w:r>
    </w:p>
    <w:p w14:paraId="33539029" w14:textId="454395C4" w:rsidR="001574AA" w:rsidRPr="00711F5B" w:rsidRDefault="001574AA" w:rsidP="00711F5B">
      <w:pPr>
        <w:pStyle w:val="ListParagraph"/>
        <w:numPr>
          <w:ilvl w:val="0"/>
          <w:numId w:val="30"/>
        </w:numPr>
        <w:spacing w:after="0" w:line="240" w:lineRule="auto"/>
        <w:ind w:left="992" w:hanging="992"/>
        <w:jc w:val="both"/>
      </w:pPr>
      <w:bookmarkStart w:id="130" w:name="c48q"/>
      <w:bookmarkEnd w:id="130"/>
      <w:r w:rsidRPr="00711F5B">
        <w:t>Một người đi xe máy đang chuyển động với vận tốc 72 km/h thì nhìn thấy chướng ngại vật, xe hãm phanh chuyển động chậm dần đều và dừng lại sau 30 s</w:t>
      </w:r>
      <w:r w:rsidRPr="00711F5B">
        <w:fldChar w:fldCharType="begin"/>
      </w:r>
      <w:r w:rsidRPr="00711F5B">
        <w:instrText xml:space="preserve"> QUOTE </w:instrText>
      </w:r>
      <m:oMath>
        <m:r>
          <m:rPr>
            <m:sty m:val="p"/>
          </m:rPr>
          <w:rPr>
            <w:rFonts w:ascii="Cambria Math" w:hAnsi="Cambria Math"/>
          </w:rPr>
          <m:t xml:space="preserve"> 10</m:t>
        </m:r>
        <m:r>
          <m:rPr>
            <m:nor/>
          </m:rPr>
          <m:t> </m:t>
        </m:r>
        <m:r>
          <m:rPr>
            <m:sty m:val="p"/>
          </m:rPr>
          <w:rPr>
            <w:rFonts w:ascii="Cambria Math" w:hAnsi="Cambria Math"/>
          </w:rPr>
          <m:t>s</m:t>
        </m:r>
      </m:oMath>
      <w:r w:rsidRPr="00711F5B">
        <w:instrText xml:space="preserve"> </w:instrText>
      </w:r>
      <w:r w:rsidR="00000000">
        <w:fldChar w:fldCharType="separate"/>
      </w:r>
      <w:r w:rsidRPr="00711F5B">
        <w:fldChar w:fldCharType="end"/>
      </w:r>
      <w:r w:rsidRPr="00711F5B">
        <w:t xml:space="preserve">. Gia tốc chuyển động của xe bằng bao nhiêu </w:t>
      </w:r>
      <w:r w:rsidR="003A2674" w:rsidRPr="00711F5B">
        <w:rPr>
          <w:position w:val="-12"/>
        </w:rPr>
        <w:object w:dxaOrig="560" w:dyaOrig="400" w14:anchorId="5831AAA6">
          <v:shape id="_x0000_i1164" type="#_x0000_t75" style="width:27.7pt;height:20.3pt" o:ole="">
            <v:imagedata r:id="rId300" o:title=""/>
          </v:shape>
          <o:OLEObject Type="Embed" ProgID="Equation.DSMT4" ShapeID="_x0000_i1164" DrawAspect="Content" ObjectID="_1790560686" r:id="rId301"/>
        </w:object>
      </w:r>
      <w:r w:rsidRPr="00711F5B">
        <w:t>(kết quả lấy làm tròn đến 1 chữ số sau dấu phẩy thập phân)? Chọn chiều dương là chiều chuyển động của xe máy, gốc tọa độ tại vị trí hãm phanh, gốc thời gian là lúc hãm phanh.</w:t>
      </w:r>
    </w:p>
    <w:p w14:paraId="1F091D9F" w14:textId="78F5E84D" w:rsidR="001574AA" w:rsidRPr="00711F5B" w:rsidRDefault="001574AA" w:rsidP="00711F5B">
      <w:pPr>
        <w:pStyle w:val="ListParagraph"/>
        <w:numPr>
          <w:ilvl w:val="0"/>
          <w:numId w:val="30"/>
        </w:numPr>
        <w:spacing w:after="0" w:line="240" w:lineRule="auto"/>
        <w:ind w:left="992" w:hanging="992"/>
        <w:jc w:val="both"/>
      </w:pPr>
      <w:bookmarkStart w:id="131" w:name="c49q"/>
      <w:bookmarkEnd w:id="131"/>
      <w:r w:rsidRPr="00711F5B">
        <w:t>Đồ thị vận tốc − thời gian của một vật chuyển động được biểu diễn như hình vẽ. Quãng đường vật đi được từ thời điểm 0s đến thời điểm 60 s là bao nhiêu km ?</w:t>
      </w:r>
    </w:p>
    <w:p w14:paraId="3BC20F30" w14:textId="47A27F38" w:rsidR="001574AA" w:rsidRPr="00711F5B" w:rsidRDefault="00231BEC" w:rsidP="00711F5B">
      <w:pPr>
        <w:tabs>
          <w:tab w:val="left" w:pos="992"/>
          <w:tab w:val="left" w:pos="3402"/>
          <w:tab w:val="left" w:pos="5669"/>
          <w:tab w:val="left" w:pos="7937"/>
        </w:tabs>
        <w:ind w:left="992"/>
        <w:jc w:val="both"/>
      </w:pPr>
      <w:r w:rsidRPr="00711F5B">
        <w:object w:dxaOrig="3285" w:dyaOrig="2721" w14:anchorId="178141F0">
          <v:shape id="_x0000_i1165" type="#_x0000_t75" style="width:141.05pt;height:115.55pt" o:ole="" o:allowoverlap="f">
            <v:imagedata r:id="rId302" o:title=""/>
          </v:shape>
          <o:OLEObject Type="Embed" ProgID="Visio.Drawing.11" ShapeID="_x0000_i1165" DrawAspect="Content" ObjectID="_1790560687" r:id="rId303"/>
        </w:object>
      </w:r>
    </w:p>
    <w:p w14:paraId="73EAE1C4" w14:textId="6DF32A64" w:rsidR="001574AA" w:rsidRPr="00711F5B" w:rsidRDefault="001574AA" w:rsidP="00711F5B">
      <w:pPr>
        <w:pStyle w:val="ListParagraph"/>
        <w:numPr>
          <w:ilvl w:val="0"/>
          <w:numId w:val="30"/>
        </w:numPr>
        <w:spacing w:after="0" w:line="240" w:lineRule="auto"/>
        <w:ind w:left="992" w:hanging="992"/>
        <w:jc w:val="both"/>
      </w:pPr>
      <w:bookmarkStart w:id="132" w:name="c50q"/>
      <w:bookmarkEnd w:id="132"/>
      <w:r w:rsidRPr="00711F5B">
        <w:t xml:space="preserve">Một người đi xe đạp chuyển động nhanh dần đều đi được </w:t>
      </w:r>
      <w:r w:rsidR="003A2674" w:rsidRPr="00711F5B">
        <w:rPr>
          <w:position w:val="-12"/>
        </w:rPr>
        <w:object w:dxaOrig="900" w:dyaOrig="380" w14:anchorId="3C1C5C9F">
          <v:shape id="_x0000_i1166" type="#_x0000_t75" style="width:45.05pt;height:18.85pt" o:ole="">
            <v:imagedata r:id="rId304" o:title=""/>
          </v:shape>
          <o:OLEObject Type="Embed" ProgID="Equation.DSMT4" ShapeID="_x0000_i1166" DrawAspect="Content" ObjectID="_1790560688" r:id="rId305"/>
        </w:object>
      </w:r>
      <w:r w:rsidRPr="00711F5B">
        <w:t xml:space="preserve">, </w:t>
      </w:r>
      <w:r w:rsidR="003A2674" w:rsidRPr="00711F5B">
        <w:rPr>
          <w:position w:val="-12"/>
        </w:rPr>
        <w:object w:dxaOrig="940" w:dyaOrig="380" w14:anchorId="649C29B7">
          <v:shape id="_x0000_i1167" type="#_x0000_t75" style="width:47.25pt;height:18.85pt" o:ole="">
            <v:imagedata r:id="rId306" o:title=""/>
          </v:shape>
          <o:OLEObject Type="Embed" ProgID="Equation.DSMT4" ShapeID="_x0000_i1167" DrawAspect="Content" ObjectID="_1790560689" r:id="rId307"/>
        </w:object>
      </w:r>
      <w:r w:rsidRPr="00711F5B">
        <w:t xml:space="preserve"> trong 2 khoảng thời gian liên tiếp bằng nhau là 4 s. Quãng đường đi được của người đó trong 4 s tiếp theo bằng bao nhiêu m?</w:t>
      </w:r>
    </w:p>
    <w:p w14:paraId="01D794AC" w14:textId="55A653EA" w:rsidR="001574AA" w:rsidRPr="00711F5B" w:rsidRDefault="001574AA" w:rsidP="00711F5B">
      <w:pPr>
        <w:pStyle w:val="ListParagraph"/>
        <w:numPr>
          <w:ilvl w:val="0"/>
          <w:numId w:val="30"/>
        </w:numPr>
        <w:spacing w:after="0" w:line="240" w:lineRule="auto"/>
        <w:ind w:left="992" w:hanging="992"/>
        <w:jc w:val="both"/>
      </w:pPr>
      <w:bookmarkStart w:id="133" w:name="c51q"/>
      <w:bookmarkEnd w:id="133"/>
      <w:r w:rsidRPr="00711F5B">
        <w:t>Một người lái ô tô đi thẳng 6 km theo hướng Tây, sau đó rẽ trái đi thẳng theo hướng Nam 4 km rồi quay sang hướng Đông đi 3 km. Độ dịch chuyển của ô tô có độ lớn bằng bao nhiêu km? [kết quả làm tròn đến phần nguyên]</w:t>
      </w:r>
    </w:p>
    <w:p w14:paraId="3E01FA17" w14:textId="3F544812" w:rsidR="001574AA" w:rsidRPr="00711F5B" w:rsidRDefault="001574AA" w:rsidP="00711F5B">
      <w:pPr>
        <w:pStyle w:val="ListParagraph"/>
        <w:numPr>
          <w:ilvl w:val="0"/>
          <w:numId w:val="30"/>
        </w:numPr>
        <w:spacing w:after="0" w:line="240" w:lineRule="auto"/>
        <w:ind w:left="992" w:hanging="992"/>
        <w:jc w:val="both"/>
      </w:pPr>
      <w:bookmarkStart w:id="134" w:name="c52q"/>
      <w:bookmarkEnd w:id="134"/>
      <w:r w:rsidRPr="00711F5B">
        <w:lastRenderedPageBreak/>
        <w:t xml:space="preserve">Một xe chạy liên tục trong 2 giờ, trong </w:t>
      </w:r>
      <w:r w:rsidR="003A2674" w:rsidRPr="00711F5B">
        <w:rPr>
          <w:position w:val="-12"/>
        </w:rPr>
        <w:object w:dxaOrig="700" w:dyaOrig="380" w14:anchorId="5ED6D234">
          <v:shape id="_x0000_i1168" type="#_x0000_t75" style="width:35.1pt;height:18.85pt" o:ole="">
            <v:imagedata r:id="rId308" o:title=""/>
          </v:shape>
          <o:OLEObject Type="Embed" ProgID="Equation.DSMT4" ShapeID="_x0000_i1168" DrawAspect="Content" ObjectID="_1790560690" r:id="rId309"/>
        </w:object>
      </w:r>
      <w:r w:rsidRPr="00711F5B">
        <w:t>giờ đầu, tốc độ trung bình của xe là</w:t>
      </w:r>
      <w:r w:rsidR="003A2674" w:rsidRPr="00711F5B">
        <w:rPr>
          <w:position w:val="-12"/>
        </w:rPr>
        <w:object w:dxaOrig="1340" w:dyaOrig="380" w14:anchorId="09251F56">
          <v:shape id="_x0000_i1169" type="#_x0000_t75" style="width:66.85pt;height:18.85pt" o:ole="">
            <v:imagedata r:id="rId310" o:title=""/>
          </v:shape>
          <o:OLEObject Type="Embed" ProgID="Equation.DSMT4" ShapeID="_x0000_i1169" DrawAspect="Content" ObjectID="_1790560691" r:id="rId311"/>
        </w:object>
      </w:r>
      <w:r w:rsidRPr="00711F5B">
        <w:t xml:space="preserve">, trong </w:t>
      </w:r>
      <w:r w:rsidR="003A2674" w:rsidRPr="00711F5B">
        <w:rPr>
          <w:position w:val="-12"/>
        </w:rPr>
        <w:object w:dxaOrig="720" w:dyaOrig="380" w14:anchorId="3961D8F7">
          <v:shape id="_x0000_i1170" type="#_x0000_t75" style="width:36.2pt;height:18.85pt" o:ole="">
            <v:imagedata r:id="rId312" o:title=""/>
          </v:shape>
          <o:OLEObject Type="Embed" ProgID="Equation.DSMT4" ShapeID="_x0000_i1170" DrawAspect="Content" ObjectID="_1790560692" r:id="rId313"/>
        </w:object>
      </w:r>
      <w:r w:rsidRPr="00711F5B">
        <w:t>iờ sau, tốc độ trung bình của xe là</w:t>
      </w:r>
      <w:r w:rsidR="003A2674" w:rsidRPr="00711F5B">
        <w:rPr>
          <w:position w:val="-12"/>
        </w:rPr>
        <w:object w:dxaOrig="1359" w:dyaOrig="380" w14:anchorId="221D4351">
          <v:shape id="_x0000_i1171" type="#_x0000_t75" style="width:68.3pt;height:18.85pt" o:ole="">
            <v:imagedata r:id="rId314" o:title=""/>
          </v:shape>
          <o:OLEObject Type="Embed" ProgID="Equation.DSMT4" ShapeID="_x0000_i1171" DrawAspect="Content" ObjectID="_1790560693" r:id="rId315"/>
        </w:object>
      </w:r>
      <w:r w:rsidRPr="00711F5B">
        <w:t>. Tính tốc độ trung bình của xe trong toàn bộ khoảng thời gian chuyển động (theo đơn vị km/h). [kết quả làm tròn đến phần nguyên]</w:t>
      </w:r>
    </w:p>
    <w:p w14:paraId="151A65C9" w14:textId="2E3DDBAD" w:rsidR="001574AA" w:rsidRPr="00711F5B" w:rsidRDefault="001574AA" w:rsidP="00711F5B">
      <w:pPr>
        <w:pStyle w:val="ListParagraph"/>
        <w:numPr>
          <w:ilvl w:val="0"/>
          <w:numId w:val="30"/>
        </w:numPr>
        <w:spacing w:after="0" w:line="240" w:lineRule="auto"/>
        <w:ind w:left="992" w:hanging="992"/>
        <w:jc w:val="both"/>
      </w:pPr>
      <w:bookmarkStart w:id="135" w:name="c53q"/>
      <w:bookmarkEnd w:id="135"/>
      <w:r w:rsidRPr="00711F5B">
        <w:t>Lúc 7 giờ sáng một xe ôtô xuất phát từ tỉnh A đi đến tỉnh B với tốc độ 60 km/h. Nửa giờ sau một ôtô khác xuất phát từ tỉnh B đi đến tỉnh A với tốc độ 40 km/h. Coi đường đi giữa hai tỉnh A và B là đường thẳng, cách nhau 180 km và các ôtô chuyển động thẳng đều. Kể từ khi xuất phát thì mấy giờ sau xe A gặp xe</w:t>
      </w:r>
      <w:r w:rsidR="005B6066">
        <w:rPr>
          <w:b/>
          <w:color w:val="0000FF"/>
        </w:rPr>
        <w:t xml:space="preserve"> </w:t>
      </w:r>
      <w:r w:rsidR="00711F5B" w:rsidRPr="00711F5B">
        <w:rPr>
          <w:b/>
          <w:color w:val="0000FF"/>
        </w:rPr>
        <w:t>B.</w:t>
      </w:r>
      <w:r w:rsidR="00125A5B" w:rsidRPr="00711F5B">
        <w:rPr>
          <w:b/>
        </w:rPr>
        <w:t xml:space="preserve"> </w:t>
      </w:r>
      <w:r w:rsidRPr="00711F5B">
        <w:t>tính theo đơn vị giờ. [kết quả làm tròn đến phần nguyên]</w:t>
      </w:r>
    </w:p>
    <w:p w14:paraId="5195691F" w14:textId="3ADED007" w:rsidR="001574AA" w:rsidRPr="00711F5B" w:rsidRDefault="001574AA" w:rsidP="00711F5B">
      <w:pPr>
        <w:pStyle w:val="ListParagraph"/>
        <w:numPr>
          <w:ilvl w:val="0"/>
          <w:numId w:val="30"/>
        </w:numPr>
        <w:spacing w:after="0" w:line="240" w:lineRule="auto"/>
        <w:ind w:left="992" w:hanging="992"/>
        <w:jc w:val="both"/>
      </w:pPr>
      <w:bookmarkStart w:id="136" w:name="c54q"/>
      <w:bookmarkEnd w:id="136"/>
      <w:r w:rsidRPr="00711F5B">
        <w:t>Một xe máy đang chuyển động thẳng với tốc tốc 8 m/s thì tăng tốc. Sau 4 s đạt tốc độ 12 m/s. Gia tốc của xe là bao nhiêu m/s2? [kết quả làm tròn đến phần nguyên]</w:t>
      </w:r>
    </w:p>
    <w:p w14:paraId="6D64D978" w14:textId="45748AB5" w:rsidR="001574AA" w:rsidRPr="00711F5B" w:rsidRDefault="001574AA" w:rsidP="00711F5B">
      <w:pPr>
        <w:pStyle w:val="ListParagraph"/>
        <w:numPr>
          <w:ilvl w:val="0"/>
          <w:numId w:val="30"/>
        </w:numPr>
        <w:spacing w:after="0" w:line="240" w:lineRule="auto"/>
        <w:ind w:left="992" w:hanging="992"/>
        <w:jc w:val="both"/>
      </w:pPr>
      <w:bookmarkStart w:id="137" w:name="c55q"/>
      <w:bookmarkEnd w:id="137"/>
      <w:r w:rsidRPr="00711F5B">
        <w:t>Một đoàn tàu đang chạy với tốc độ10 m/s thì tăng tốc với gia tốc 0,5 m/s2 trong 30 s. Tính quãng đường đi được trong thời gian này (theo đơn vị mét). [kết quả làm tròn đến phần nguyên]</w:t>
      </w:r>
    </w:p>
    <w:p w14:paraId="39248978" w14:textId="1906C0D8" w:rsidR="00711F5B" w:rsidRDefault="001574AA" w:rsidP="00711F5B">
      <w:pPr>
        <w:pStyle w:val="ListParagraph"/>
        <w:numPr>
          <w:ilvl w:val="0"/>
          <w:numId w:val="30"/>
        </w:numPr>
        <w:spacing w:after="0" w:line="240" w:lineRule="auto"/>
        <w:ind w:left="992" w:hanging="992"/>
        <w:jc w:val="both"/>
      </w:pPr>
      <w:bookmarkStart w:id="138" w:name="c56q"/>
      <w:bookmarkEnd w:id="138"/>
      <w:r w:rsidRPr="00711F5B">
        <w:t xml:space="preserve">Một vật chuyển động thẳng nhanh dần đều đi được những đoạn đường </w:t>
      </w:r>
      <w:r w:rsidR="003A2674" w:rsidRPr="00711F5B">
        <w:rPr>
          <w:position w:val="-12"/>
        </w:rPr>
        <w:object w:dxaOrig="720" w:dyaOrig="380" w14:anchorId="51834368">
          <v:shape id="_x0000_i1180" type="#_x0000_t75" style="width:36.2pt;height:18.85pt" o:ole="">
            <v:imagedata r:id="rId316" o:title=""/>
          </v:shape>
          <o:OLEObject Type="Embed" ProgID="Equation.DSMT4" ShapeID="_x0000_i1180" DrawAspect="Content" ObjectID="_1790560694" r:id="rId317"/>
        </w:object>
      </w:r>
      <w:r w:rsidRPr="00711F5B">
        <w:t xml:space="preserve"> m và </w:t>
      </w:r>
      <w:r w:rsidR="003A2674" w:rsidRPr="00711F5B">
        <w:rPr>
          <w:position w:val="-12"/>
        </w:rPr>
        <w:object w:dxaOrig="740" w:dyaOrig="380" w14:anchorId="40BFAB31">
          <v:shape id="_x0000_i1181" type="#_x0000_t75" style="width:36.9pt;height:18.85pt" o:ole="">
            <v:imagedata r:id="rId318" o:title=""/>
          </v:shape>
          <o:OLEObject Type="Embed" ProgID="Equation.DSMT4" ShapeID="_x0000_i1181" DrawAspect="Content" ObjectID="_1790560695" r:id="rId319"/>
        </w:object>
      </w:r>
      <w:r w:rsidRPr="00711F5B">
        <w:t xml:space="preserve">m trong hai khoảng thời gian liên tiếp bằng nhau là 4s. Xác định vận tốc ban đầu của vật. Theo đơn vị m/s. Kết quả làm tròn đến phần nguyên. </w:t>
      </w:r>
    </w:p>
    <w:p w14:paraId="15ADD2F4" w14:textId="77777777" w:rsidR="004D51B1" w:rsidRDefault="004D51B1" w:rsidP="004D51B1">
      <w:pPr>
        <w:pStyle w:val="ListParagraph"/>
        <w:ind w:left="992"/>
        <w:jc w:val="both"/>
      </w:pPr>
      <w:r>
        <w:t>Tài liệu được chia sẻ bởi Website VnTeach.Com</w:t>
      </w:r>
    </w:p>
    <w:p w14:paraId="3320DF48" w14:textId="48828F64" w:rsidR="004D51B1" w:rsidRPr="00711F5B" w:rsidRDefault="004D51B1" w:rsidP="004D51B1">
      <w:pPr>
        <w:pStyle w:val="ListParagraph"/>
        <w:spacing w:after="0" w:line="240" w:lineRule="auto"/>
        <w:ind w:left="992"/>
        <w:jc w:val="both"/>
      </w:pPr>
      <w:r>
        <w:t>https://www.vnteach.com</w:t>
      </w:r>
    </w:p>
    <w:sectPr w:rsidR="004D51B1" w:rsidRPr="00711F5B" w:rsidSect="00711F5B">
      <w:headerReference w:type="default" r:id="rId320"/>
      <w:footerReference w:type="default" r:id="rId321"/>
      <w:pgSz w:w="11907" w:h="16840" w:code="9"/>
      <w:pgMar w:top="567" w:right="567" w:bottom="567" w:left="1134"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12966C" w14:textId="77777777" w:rsidR="00B8174B" w:rsidRDefault="00B8174B" w:rsidP="00C13F57">
      <w:r>
        <w:separator/>
      </w:r>
    </w:p>
  </w:endnote>
  <w:endnote w:type="continuationSeparator" w:id="0">
    <w:p w14:paraId="2388234D" w14:textId="77777777" w:rsidR="00B8174B" w:rsidRDefault="00B8174B"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Revue">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67A52" w14:textId="77777777" w:rsidR="00C127B8" w:rsidRPr="00663EE2" w:rsidRDefault="00C127B8" w:rsidP="00663EE2">
    <w:pPr>
      <w:pStyle w:val="Header"/>
      <w:pBdr>
        <w:top w:val="single" w:sz="4" w:space="1" w:color="auto"/>
      </w:pBdr>
      <w:tabs>
        <w:tab w:val="clear" w:pos="9360"/>
        <w:tab w:val="right" w:pos="10489"/>
      </w:tabs>
      <w:jc w:val="right"/>
      <w:rPr>
        <w:rFonts w:ascii="Cambria" w:hAnsi="Cambria"/>
        <w:b/>
        <w:color w:val="FF000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7708F" w14:textId="77777777" w:rsidR="00B8174B" w:rsidRDefault="00B8174B" w:rsidP="00C13F57">
      <w:r>
        <w:separator/>
      </w:r>
    </w:p>
  </w:footnote>
  <w:footnote w:type="continuationSeparator" w:id="0">
    <w:p w14:paraId="78BD2E3F" w14:textId="77777777" w:rsidR="00B8174B" w:rsidRDefault="00B8174B" w:rsidP="00C13F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47C53" w14:textId="77D15A82" w:rsidR="00C127B8" w:rsidRPr="009E0243" w:rsidRDefault="00C127B8" w:rsidP="00996EDD">
    <w:pPr>
      <w:pStyle w:val="Header"/>
      <w:pBdr>
        <w:bottom w:val="single" w:sz="12" w:space="1" w:color="auto"/>
      </w:pBdr>
      <w:tabs>
        <w:tab w:val="clear" w:pos="9360"/>
        <w:tab w:val="right" w:pos="10710"/>
      </w:tabs>
      <w:rPr>
        <w:rFonts w:ascii="Cambria" w:hAnsi="Cambria"/>
        <w:b/>
        <w:color w:val="FF0000"/>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56F5F51"/>
    <w:multiLevelType w:val="hybridMultilevel"/>
    <w:tmpl w:val="C8E0C8F6"/>
    <w:lvl w:ilvl="0" w:tplc="E8B0286C">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3"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15:restartNumberingAfterBreak="0">
    <w:nsid w:val="73B245DF"/>
    <w:multiLevelType w:val="hybridMultilevel"/>
    <w:tmpl w:val="21C4E3A6"/>
    <w:lvl w:ilvl="0" w:tplc="9FA06E5E">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83745366">
    <w:abstractNumId w:val="20"/>
  </w:num>
  <w:num w:numId="2" w16cid:durableId="676470110">
    <w:abstractNumId w:val="14"/>
  </w:num>
  <w:num w:numId="3" w16cid:durableId="2032797046">
    <w:abstractNumId w:val="12"/>
  </w:num>
  <w:num w:numId="4" w16cid:durableId="1458716034">
    <w:abstractNumId w:val="1"/>
  </w:num>
  <w:num w:numId="5" w16cid:durableId="456994652">
    <w:abstractNumId w:val="4"/>
  </w:num>
  <w:num w:numId="6" w16cid:durableId="716245876">
    <w:abstractNumId w:val="5"/>
  </w:num>
  <w:num w:numId="7" w16cid:durableId="1151404512">
    <w:abstractNumId w:val="15"/>
  </w:num>
  <w:num w:numId="8" w16cid:durableId="1070418517">
    <w:abstractNumId w:val="28"/>
  </w:num>
  <w:num w:numId="9" w16cid:durableId="68579291">
    <w:abstractNumId w:val="2"/>
  </w:num>
  <w:num w:numId="10" w16cid:durableId="1634292144">
    <w:abstractNumId w:val="13"/>
  </w:num>
  <w:num w:numId="11" w16cid:durableId="533082656">
    <w:abstractNumId w:val="0"/>
  </w:num>
  <w:num w:numId="12" w16cid:durableId="609974616">
    <w:abstractNumId w:val="26"/>
  </w:num>
  <w:num w:numId="13" w16cid:durableId="1095860128">
    <w:abstractNumId w:val="17"/>
  </w:num>
  <w:num w:numId="14" w16cid:durableId="336005091">
    <w:abstractNumId w:val="9"/>
  </w:num>
  <w:num w:numId="15" w16cid:durableId="1770156621">
    <w:abstractNumId w:val="10"/>
  </w:num>
  <w:num w:numId="16" w16cid:durableId="1886133613">
    <w:abstractNumId w:val="24"/>
  </w:num>
  <w:num w:numId="17" w16cid:durableId="1027410316">
    <w:abstractNumId w:val="3"/>
  </w:num>
  <w:num w:numId="18" w16cid:durableId="1626816141">
    <w:abstractNumId w:val="23"/>
  </w:num>
  <w:num w:numId="19" w16cid:durableId="1181630301">
    <w:abstractNumId w:val="8"/>
  </w:num>
  <w:num w:numId="20" w16cid:durableId="1823425958">
    <w:abstractNumId w:val="18"/>
  </w:num>
  <w:num w:numId="21" w16cid:durableId="1067612246">
    <w:abstractNumId w:val="19"/>
  </w:num>
  <w:num w:numId="22" w16cid:durableId="13902996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71207117">
    <w:abstractNumId w:val="27"/>
  </w:num>
  <w:num w:numId="24" w16cid:durableId="1332493078">
    <w:abstractNumId w:val="7"/>
  </w:num>
  <w:num w:numId="25" w16cid:durableId="1585187654">
    <w:abstractNumId w:val="22"/>
  </w:num>
  <w:num w:numId="26" w16cid:durableId="1412896924">
    <w:abstractNumId w:val="29"/>
  </w:num>
  <w:num w:numId="27" w16cid:durableId="1308318340">
    <w:abstractNumId w:val="21"/>
  </w:num>
  <w:num w:numId="28" w16cid:durableId="20713448">
    <w:abstractNumId w:val="11"/>
  </w:num>
  <w:num w:numId="29" w16cid:durableId="425078570">
    <w:abstractNumId w:val="6"/>
  </w:num>
  <w:num w:numId="30" w16cid:durableId="1053240292">
    <w:abstractNumId w:val="2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99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F57"/>
    <w:rsid w:val="0000725F"/>
    <w:rsid w:val="00017D68"/>
    <w:rsid w:val="00027F50"/>
    <w:rsid w:val="0003213E"/>
    <w:rsid w:val="00037E51"/>
    <w:rsid w:val="000404D6"/>
    <w:rsid w:val="00043726"/>
    <w:rsid w:val="00044EBC"/>
    <w:rsid w:val="00054B27"/>
    <w:rsid w:val="000606DC"/>
    <w:rsid w:val="0006073B"/>
    <w:rsid w:val="00066041"/>
    <w:rsid w:val="00070F65"/>
    <w:rsid w:val="000743CD"/>
    <w:rsid w:val="00075A34"/>
    <w:rsid w:val="000772BC"/>
    <w:rsid w:val="00081176"/>
    <w:rsid w:val="00083E83"/>
    <w:rsid w:val="00083F23"/>
    <w:rsid w:val="00086DF3"/>
    <w:rsid w:val="00090E5F"/>
    <w:rsid w:val="0009127B"/>
    <w:rsid w:val="00092AB9"/>
    <w:rsid w:val="00094A37"/>
    <w:rsid w:val="000A1572"/>
    <w:rsid w:val="000A42F8"/>
    <w:rsid w:val="000A5643"/>
    <w:rsid w:val="000A735C"/>
    <w:rsid w:val="000B04EB"/>
    <w:rsid w:val="000B1D31"/>
    <w:rsid w:val="000B383A"/>
    <w:rsid w:val="000B4123"/>
    <w:rsid w:val="000B4712"/>
    <w:rsid w:val="000C6BF7"/>
    <w:rsid w:val="000C76FF"/>
    <w:rsid w:val="000D2BA6"/>
    <w:rsid w:val="000D7247"/>
    <w:rsid w:val="000E24A5"/>
    <w:rsid w:val="000E4743"/>
    <w:rsid w:val="000E6C3B"/>
    <w:rsid w:val="000F2BDB"/>
    <w:rsid w:val="000F62AC"/>
    <w:rsid w:val="000F7E4F"/>
    <w:rsid w:val="00102951"/>
    <w:rsid w:val="0010340C"/>
    <w:rsid w:val="00103838"/>
    <w:rsid w:val="00110EF2"/>
    <w:rsid w:val="001137C9"/>
    <w:rsid w:val="00125A5B"/>
    <w:rsid w:val="0012600C"/>
    <w:rsid w:val="0012666E"/>
    <w:rsid w:val="00140A97"/>
    <w:rsid w:val="001413BB"/>
    <w:rsid w:val="00145959"/>
    <w:rsid w:val="001553B2"/>
    <w:rsid w:val="00155FC3"/>
    <w:rsid w:val="001574AA"/>
    <w:rsid w:val="00160275"/>
    <w:rsid w:val="00166A27"/>
    <w:rsid w:val="00167E1B"/>
    <w:rsid w:val="0017608B"/>
    <w:rsid w:val="001839DA"/>
    <w:rsid w:val="00186A53"/>
    <w:rsid w:val="001930A2"/>
    <w:rsid w:val="001943B2"/>
    <w:rsid w:val="001B32EA"/>
    <w:rsid w:val="001D049B"/>
    <w:rsid w:val="001D5A93"/>
    <w:rsid w:val="001E0A0E"/>
    <w:rsid w:val="001F2F88"/>
    <w:rsid w:val="001F401B"/>
    <w:rsid w:val="0020439D"/>
    <w:rsid w:val="002058FA"/>
    <w:rsid w:val="00205C84"/>
    <w:rsid w:val="00205EFB"/>
    <w:rsid w:val="00220CF5"/>
    <w:rsid w:val="00224378"/>
    <w:rsid w:val="0022554B"/>
    <w:rsid w:val="00226259"/>
    <w:rsid w:val="00226448"/>
    <w:rsid w:val="00231BEC"/>
    <w:rsid w:val="0023253E"/>
    <w:rsid w:val="002331BD"/>
    <w:rsid w:val="00234D87"/>
    <w:rsid w:val="00236035"/>
    <w:rsid w:val="00236496"/>
    <w:rsid w:val="00241ED5"/>
    <w:rsid w:val="00247958"/>
    <w:rsid w:val="002567D6"/>
    <w:rsid w:val="00266BC1"/>
    <w:rsid w:val="002701B9"/>
    <w:rsid w:val="0027489E"/>
    <w:rsid w:val="00275525"/>
    <w:rsid w:val="00283863"/>
    <w:rsid w:val="00287CD1"/>
    <w:rsid w:val="00294031"/>
    <w:rsid w:val="00297BEE"/>
    <w:rsid w:val="002B0688"/>
    <w:rsid w:val="002B5377"/>
    <w:rsid w:val="002B61E8"/>
    <w:rsid w:val="002B7EC9"/>
    <w:rsid w:val="002C518E"/>
    <w:rsid w:val="002C606A"/>
    <w:rsid w:val="002D27C5"/>
    <w:rsid w:val="002D3614"/>
    <w:rsid w:val="002D4692"/>
    <w:rsid w:val="002D5A2B"/>
    <w:rsid w:val="002E06D8"/>
    <w:rsid w:val="002E3A67"/>
    <w:rsid w:val="002E7A44"/>
    <w:rsid w:val="002F036E"/>
    <w:rsid w:val="002F4D0A"/>
    <w:rsid w:val="002F5921"/>
    <w:rsid w:val="00306441"/>
    <w:rsid w:val="00315750"/>
    <w:rsid w:val="003332F9"/>
    <w:rsid w:val="00341562"/>
    <w:rsid w:val="003442B0"/>
    <w:rsid w:val="00354CA0"/>
    <w:rsid w:val="003564CF"/>
    <w:rsid w:val="00357DCB"/>
    <w:rsid w:val="00362844"/>
    <w:rsid w:val="00362B16"/>
    <w:rsid w:val="0036542D"/>
    <w:rsid w:val="00366537"/>
    <w:rsid w:val="00373DA8"/>
    <w:rsid w:val="00375D27"/>
    <w:rsid w:val="00381136"/>
    <w:rsid w:val="003822CD"/>
    <w:rsid w:val="00383672"/>
    <w:rsid w:val="00384978"/>
    <w:rsid w:val="00386FC0"/>
    <w:rsid w:val="003918B7"/>
    <w:rsid w:val="00391A9D"/>
    <w:rsid w:val="00391B8D"/>
    <w:rsid w:val="0039655C"/>
    <w:rsid w:val="003A2674"/>
    <w:rsid w:val="003A7555"/>
    <w:rsid w:val="003B1F90"/>
    <w:rsid w:val="003B6533"/>
    <w:rsid w:val="003B7F3F"/>
    <w:rsid w:val="003C1266"/>
    <w:rsid w:val="003C38D2"/>
    <w:rsid w:val="003D26A9"/>
    <w:rsid w:val="003D765D"/>
    <w:rsid w:val="003D76F0"/>
    <w:rsid w:val="003D7708"/>
    <w:rsid w:val="003D7BFD"/>
    <w:rsid w:val="003E1D17"/>
    <w:rsid w:val="003E7948"/>
    <w:rsid w:val="003F16E3"/>
    <w:rsid w:val="003F3617"/>
    <w:rsid w:val="003F51DD"/>
    <w:rsid w:val="003F6C02"/>
    <w:rsid w:val="0040472E"/>
    <w:rsid w:val="004051A0"/>
    <w:rsid w:val="00405E81"/>
    <w:rsid w:val="0042393B"/>
    <w:rsid w:val="00426976"/>
    <w:rsid w:val="00437C35"/>
    <w:rsid w:val="00441973"/>
    <w:rsid w:val="00445C6C"/>
    <w:rsid w:val="00446447"/>
    <w:rsid w:val="00454914"/>
    <w:rsid w:val="00462C4B"/>
    <w:rsid w:val="00464F60"/>
    <w:rsid w:val="00466AEC"/>
    <w:rsid w:val="00467B69"/>
    <w:rsid w:val="0047481E"/>
    <w:rsid w:val="00476475"/>
    <w:rsid w:val="00481EB2"/>
    <w:rsid w:val="00481F40"/>
    <w:rsid w:val="00482761"/>
    <w:rsid w:val="00485345"/>
    <w:rsid w:val="00490552"/>
    <w:rsid w:val="00490F2E"/>
    <w:rsid w:val="00491ED5"/>
    <w:rsid w:val="00492A36"/>
    <w:rsid w:val="00492D23"/>
    <w:rsid w:val="00496B81"/>
    <w:rsid w:val="004A3D11"/>
    <w:rsid w:val="004C0515"/>
    <w:rsid w:val="004C2B7A"/>
    <w:rsid w:val="004D51B1"/>
    <w:rsid w:val="004E4DAF"/>
    <w:rsid w:val="004F051B"/>
    <w:rsid w:val="004F1D4D"/>
    <w:rsid w:val="004F2315"/>
    <w:rsid w:val="004F6771"/>
    <w:rsid w:val="005039F9"/>
    <w:rsid w:val="00505E09"/>
    <w:rsid w:val="00507627"/>
    <w:rsid w:val="00513441"/>
    <w:rsid w:val="005169C2"/>
    <w:rsid w:val="0053600D"/>
    <w:rsid w:val="00541ADC"/>
    <w:rsid w:val="00542381"/>
    <w:rsid w:val="0054384B"/>
    <w:rsid w:val="00545DC4"/>
    <w:rsid w:val="005503E5"/>
    <w:rsid w:val="005560C8"/>
    <w:rsid w:val="00560F64"/>
    <w:rsid w:val="005621D4"/>
    <w:rsid w:val="005641D3"/>
    <w:rsid w:val="005653B2"/>
    <w:rsid w:val="0057067D"/>
    <w:rsid w:val="00575B2B"/>
    <w:rsid w:val="00585319"/>
    <w:rsid w:val="0059164A"/>
    <w:rsid w:val="005924E4"/>
    <w:rsid w:val="00596450"/>
    <w:rsid w:val="005A69B3"/>
    <w:rsid w:val="005B3CCA"/>
    <w:rsid w:val="005B43FA"/>
    <w:rsid w:val="005B6066"/>
    <w:rsid w:val="005C322C"/>
    <w:rsid w:val="005C3C07"/>
    <w:rsid w:val="005C756C"/>
    <w:rsid w:val="005E6257"/>
    <w:rsid w:val="005E73EE"/>
    <w:rsid w:val="005F1497"/>
    <w:rsid w:val="005F24D7"/>
    <w:rsid w:val="00600226"/>
    <w:rsid w:val="00603D27"/>
    <w:rsid w:val="00604D37"/>
    <w:rsid w:val="006054CA"/>
    <w:rsid w:val="006137DD"/>
    <w:rsid w:val="00614C21"/>
    <w:rsid w:val="006168E5"/>
    <w:rsid w:val="00616E0E"/>
    <w:rsid w:val="00617499"/>
    <w:rsid w:val="00623B24"/>
    <w:rsid w:val="00630AF4"/>
    <w:rsid w:val="006357A1"/>
    <w:rsid w:val="006442D2"/>
    <w:rsid w:val="00645937"/>
    <w:rsid w:val="00657657"/>
    <w:rsid w:val="00657CD0"/>
    <w:rsid w:val="00663EE2"/>
    <w:rsid w:val="00666F27"/>
    <w:rsid w:val="006728C6"/>
    <w:rsid w:val="00677518"/>
    <w:rsid w:val="00686DE8"/>
    <w:rsid w:val="00695160"/>
    <w:rsid w:val="00695C95"/>
    <w:rsid w:val="0069653B"/>
    <w:rsid w:val="006A0EC9"/>
    <w:rsid w:val="006A1CC0"/>
    <w:rsid w:val="006A2B94"/>
    <w:rsid w:val="006A3055"/>
    <w:rsid w:val="006B323D"/>
    <w:rsid w:val="006B4135"/>
    <w:rsid w:val="006B6237"/>
    <w:rsid w:val="006B6730"/>
    <w:rsid w:val="006B7FEA"/>
    <w:rsid w:val="006C6EF0"/>
    <w:rsid w:val="006D2EA9"/>
    <w:rsid w:val="006D375F"/>
    <w:rsid w:val="006F3CA4"/>
    <w:rsid w:val="006F41B9"/>
    <w:rsid w:val="006F4C25"/>
    <w:rsid w:val="006F7382"/>
    <w:rsid w:val="00700CB8"/>
    <w:rsid w:val="00700DC2"/>
    <w:rsid w:val="00703BBD"/>
    <w:rsid w:val="007108C8"/>
    <w:rsid w:val="00711445"/>
    <w:rsid w:val="00711F5B"/>
    <w:rsid w:val="0071417C"/>
    <w:rsid w:val="00715D17"/>
    <w:rsid w:val="00716A7E"/>
    <w:rsid w:val="007176F7"/>
    <w:rsid w:val="007219AD"/>
    <w:rsid w:val="007277A9"/>
    <w:rsid w:val="00730024"/>
    <w:rsid w:val="0073128E"/>
    <w:rsid w:val="007319AA"/>
    <w:rsid w:val="007338A7"/>
    <w:rsid w:val="0074045D"/>
    <w:rsid w:val="00746FF3"/>
    <w:rsid w:val="0075324B"/>
    <w:rsid w:val="0076677E"/>
    <w:rsid w:val="00766C5E"/>
    <w:rsid w:val="00773A22"/>
    <w:rsid w:val="00782635"/>
    <w:rsid w:val="00792DD8"/>
    <w:rsid w:val="00793A5C"/>
    <w:rsid w:val="0079409E"/>
    <w:rsid w:val="007942F1"/>
    <w:rsid w:val="00796DF4"/>
    <w:rsid w:val="00797218"/>
    <w:rsid w:val="007A3DE2"/>
    <w:rsid w:val="007B237F"/>
    <w:rsid w:val="007B7013"/>
    <w:rsid w:val="007C10A3"/>
    <w:rsid w:val="007C1CD3"/>
    <w:rsid w:val="007C25B7"/>
    <w:rsid w:val="007C7E0F"/>
    <w:rsid w:val="007D08B8"/>
    <w:rsid w:val="007D6D2F"/>
    <w:rsid w:val="007E18BE"/>
    <w:rsid w:val="007F035F"/>
    <w:rsid w:val="007F12A2"/>
    <w:rsid w:val="007F1348"/>
    <w:rsid w:val="007F661B"/>
    <w:rsid w:val="007F6E73"/>
    <w:rsid w:val="00812CD6"/>
    <w:rsid w:val="008206A7"/>
    <w:rsid w:val="00824D5A"/>
    <w:rsid w:val="00842BA6"/>
    <w:rsid w:val="00846FA3"/>
    <w:rsid w:val="0085092F"/>
    <w:rsid w:val="00851912"/>
    <w:rsid w:val="0085224B"/>
    <w:rsid w:val="00855D9F"/>
    <w:rsid w:val="00857C97"/>
    <w:rsid w:val="00862389"/>
    <w:rsid w:val="00864930"/>
    <w:rsid w:val="008745AD"/>
    <w:rsid w:val="00891F0C"/>
    <w:rsid w:val="00892E13"/>
    <w:rsid w:val="00892F23"/>
    <w:rsid w:val="008956E9"/>
    <w:rsid w:val="00897DCE"/>
    <w:rsid w:val="008A0968"/>
    <w:rsid w:val="008A36EA"/>
    <w:rsid w:val="008B0D92"/>
    <w:rsid w:val="008C00E5"/>
    <w:rsid w:val="008C305B"/>
    <w:rsid w:val="008C3401"/>
    <w:rsid w:val="008C3503"/>
    <w:rsid w:val="008C741A"/>
    <w:rsid w:val="008D00F3"/>
    <w:rsid w:val="008D026A"/>
    <w:rsid w:val="008D7607"/>
    <w:rsid w:val="008F4DCB"/>
    <w:rsid w:val="0090527B"/>
    <w:rsid w:val="0090586D"/>
    <w:rsid w:val="0090766A"/>
    <w:rsid w:val="00911795"/>
    <w:rsid w:val="0091218B"/>
    <w:rsid w:val="00912AC3"/>
    <w:rsid w:val="009168E2"/>
    <w:rsid w:val="0091736F"/>
    <w:rsid w:val="009214A5"/>
    <w:rsid w:val="00921C1A"/>
    <w:rsid w:val="00925E79"/>
    <w:rsid w:val="009318A3"/>
    <w:rsid w:val="00944D1B"/>
    <w:rsid w:val="00947384"/>
    <w:rsid w:val="0095103E"/>
    <w:rsid w:val="00962CC3"/>
    <w:rsid w:val="00965D23"/>
    <w:rsid w:val="0097153C"/>
    <w:rsid w:val="009720FA"/>
    <w:rsid w:val="00974961"/>
    <w:rsid w:val="0097526B"/>
    <w:rsid w:val="0097744D"/>
    <w:rsid w:val="0098558E"/>
    <w:rsid w:val="009855C4"/>
    <w:rsid w:val="00986D87"/>
    <w:rsid w:val="0099046D"/>
    <w:rsid w:val="0099309D"/>
    <w:rsid w:val="00996EDD"/>
    <w:rsid w:val="009A14BA"/>
    <w:rsid w:val="009A48C0"/>
    <w:rsid w:val="009A4D83"/>
    <w:rsid w:val="009A67E8"/>
    <w:rsid w:val="009C0AAD"/>
    <w:rsid w:val="009C550C"/>
    <w:rsid w:val="009D24E2"/>
    <w:rsid w:val="009E0243"/>
    <w:rsid w:val="009E1A4D"/>
    <w:rsid w:val="009E6098"/>
    <w:rsid w:val="009E73C3"/>
    <w:rsid w:val="009F77FA"/>
    <w:rsid w:val="00A028D2"/>
    <w:rsid w:val="00A04379"/>
    <w:rsid w:val="00A1172A"/>
    <w:rsid w:val="00A250FA"/>
    <w:rsid w:val="00A34963"/>
    <w:rsid w:val="00A371B9"/>
    <w:rsid w:val="00A4752E"/>
    <w:rsid w:val="00A51D20"/>
    <w:rsid w:val="00A5330B"/>
    <w:rsid w:val="00A5656F"/>
    <w:rsid w:val="00A73F88"/>
    <w:rsid w:val="00A8136D"/>
    <w:rsid w:val="00AA0EF3"/>
    <w:rsid w:val="00AA1DBD"/>
    <w:rsid w:val="00AA2329"/>
    <w:rsid w:val="00AA34C1"/>
    <w:rsid w:val="00AA40D6"/>
    <w:rsid w:val="00AA5BB8"/>
    <w:rsid w:val="00AA60D9"/>
    <w:rsid w:val="00AB16C6"/>
    <w:rsid w:val="00AB21DD"/>
    <w:rsid w:val="00AB438C"/>
    <w:rsid w:val="00AC0A9B"/>
    <w:rsid w:val="00AC1969"/>
    <w:rsid w:val="00AC6DC1"/>
    <w:rsid w:val="00AD4C7D"/>
    <w:rsid w:val="00AE3301"/>
    <w:rsid w:val="00AE48BA"/>
    <w:rsid w:val="00AE5737"/>
    <w:rsid w:val="00AF17E9"/>
    <w:rsid w:val="00AF4412"/>
    <w:rsid w:val="00AF5F6E"/>
    <w:rsid w:val="00AF70AD"/>
    <w:rsid w:val="00B0313E"/>
    <w:rsid w:val="00B0589A"/>
    <w:rsid w:val="00B059E7"/>
    <w:rsid w:val="00B068FD"/>
    <w:rsid w:val="00B1117F"/>
    <w:rsid w:val="00B12EF8"/>
    <w:rsid w:val="00B15294"/>
    <w:rsid w:val="00B153B4"/>
    <w:rsid w:val="00B237A9"/>
    <w:rsid w:val="00B32A4C"/>
    <w:rsid w:val="00B32C3D"/>
    <w:rsid w:val="00B33CF0"/>
    <w:rsid w:val="00B34681"/>
    <w:rsid w:val="00B429CF"/>
    <w:rsid w:val="00B42D84"/>
    <w:rsid w:val="00B43013"/>
    <w:rsid w:val="00B51CB0"/>
    <w:rsid w:val="00B54795"/>
    <w:rsid w:val="00B6007A"/>
    <w:rsid w:val="00B64246"/>
    <w:rsid w:val="00B64846"/>
    <w:rsid w:val="00B70DE1"/>
    <w:rsid w:val="00B75D10"/>
    <w:rsid w:val="00B8174B"/>
    <w:rsid w:val="00B82F35"/>
    <w:rsid w:val="00B971FE"/>
    <w:rsid w:val="00BB03B1"/>
    <w:rsid w:val="00BB3868"/>
    <w:rsid w:val="00BB59B9"/>
    <w:rsid w:val="00BB6C79"/>
    <w:rsid w:val="00BB7468"/>
    <w:rsid w:val="00BC283F"/>
    <w:rsid w:val="00BC60AD"/>
    <w:rsid w:val="00BC75AE"/>
    <w:rsid w:val="00BD6A63"/>
    <w:rsid w:val="00BE5124"/>
    <w:rsid w:val="00BE5C22"/>
    <w:rsid w:val="00BF172A"/>
    <w:rsid w:val="00BF2D50"/>
    <w:rsid w:val="00BF3A44"/>
    <w:rsid w:val="00C0572E"/>
    <w:rsid w:val="00C07517"/>
    <w:rsid w:val="00C10AA3"/>
    <w:rsid w:val="00C127B8"/>
    <w:rsid w:val="00C13F57"/>
    <w:rsid w:val="00C15EE7"/>
    <w:rsid w:val="00C24150"/>
    <w:rsid w:val="00C32960"/>
    <w:rsid w:val="00C447CC"/>
    <w:rsid w:val="00C57FCB"/>
    <w:rsid w:val="00C63E52"/>
    <w:rsid w:val="00C74245"/>
    <w:rsid w:val="00C8486C"/>
    <w:rsid w:val="00C85E25"/>
    <w:rsid w:val="00C86788"/>
    <w:rsid w:val="00C90B40"/>
    <w:rsid w:val="00C926AD"/>
    <w:rsid w:val="00CB645A"/>
    <w:rsid w:val="00CB6A0D"/>
    <w:rsid w:val="00CC21F7"/>
    <w:rsid w:val="00CC680A"/>
    <w:rsid w:val="00CC72EA"/>
    <w:rsid w:val="00CC7D5B"/>
    <w:rsid w:val="00CD2D93"/>
    <w:rsid w:val="00CD6B0C"/>
    <w:rsid w:val="00CF1887"/>
    <w:rsid w:val="00CF3CC3"/>
    <w:rsid w:val="00CF48E0"/>
    <w:rsid w:val="00D02F2B"/>
    <w:rsid w:val="00D05B00"/>
    <w:rsid w:val="00D06219"/>
    <w:rsid w:val="00D2143D"/>
    <w:rsid w:val="00D24BD5"/>
    <w:rsid w:val="00D31AC9"/>
    <w:rsid w:val="00D35CD0"/>
    <w:rsid w:val="00D45C23"/>
    <w:rsid w:val="00D668BE"/>
    <w:rsid w:val="00D66D51"/>
    <w:rsid w:val="00D82B92"/>
    <w:rsid w:val="00D848F3"/>
    <w:rsid w:val="00D903B0"/>
    <w:rsid w:val="00D90DE9"/>
    <w:rsid w:val="00D958A7"/>
    <w:rsid w:val="00D9599C"/>
    <w:rsid w:val="00D95C37"/>
    <w:rsid w:val="00DA1B4C"/>
    <w:rsid w:val="00DB5F31"/>
    <w:rsid w:val="00DD2EFB"/>
    <w:rsid w:val="00DE1A86"/>
    <w:rsid w:val="00DE3360"/>
    <w:rsid w:val="00DE7E28"/>
    <w:rsid w:val="00DF2544"/>
    <w:rsid w:val="00E015B0"/>
    <w:rsid w:val="00E032A4"/>
    <w:rsid w:val="00E0452A"/>
    <w:rsid w:val="00E07229"/>
    <w:rsid w:val="00E079D2"/>
    <w:rsid w:val="00E12176"/>
    <w:rsid w:val="00E12325"/>
    <w:rsid w:val="00E12A62"/>
    <w:rsid w:val="00E24429"/>
    <w:rsid w:val="00E255B5"/>
    <w:rsid w:val="00E2756D"/>
    <w:rsid w:val="00E30B4F"/>
    <w:rsid w:val="00E4152F"/>
    <w:rsid w:val="00E43F1F"/>
    <w:rsid w:val="00E52738"/>
    <w:rsid w:val="00E54125"/>
    <w:rsid w:val="00E54450"/>
    <w:rsid w:val="00E553C6"/>
    <w:rsid w:val="00E82F01"/>
    <w:rsid w:val="00E83F45"/>
    <w:rsid w:val="00E873B2"/>
    <w:rsid w:val="00E932B5"/>
    <w:rsid w:val="00EA0469"/>
    <w:rsid w:val="00EA3DB9"/>
    <w:rsid w:val="00EA618F"/>
    <w:rsid w:val="00EA69B0"/>
    <w:rsid w:val="00EB082B"/>
    <w:rsid w:val="00EB0CC1"/>
    <w:rsid w:val="00EB0D58"/>
    <w:rsid w:val="00EB14E0"/>
    <w:rsid w:val="00EB434D"/>
    <w:rsid w:val="00EC5B2A"/>
    <w:rsid w:val="00ED2898"/>
    <w:rsid w:val="00ED67A9"/>
    <w:rsid w:val="00EE149E"/>
    <w:rsid w:val="00EE3340"/>
    <w:rsid w:val="00EE4F53"/>
    <w:rsid w:val="00EF5593"/>
    <w:rsid w:val="00EF59F1"/>
    <w:rsid w:val="00F00F4C"/>
    <w:rsid w:val="00F0229A"/>
    <w:rsid w:val="00F03EA2"/>
    <w:rsid w:val="00F04336"/>
    <w:rsid w:val="00F068C0"/>
    <w:rsid w:val="00F105E5"/>
    <w:rsid w:val="00F11CAD"/>
    <w:rsid w:val="00F1275C"/>
    <w:rsid w:val="00F139A6"/>
    <w:rsid w:val="00F152D1"/>
    <w:rsid w:val="00F16A4B"/>
    <w:rsid w:val="00F23724"/>
    <w:rsid w:val="00F26759"/>
    <w:rsid w:val="00F306B0"/>
    <w:rsid w:val="00F33467"/>
    <w:rsid w:val="00F372B5"/>
    <w:rsid w:val="00F37D11"/>
    <w:rsid w:val="00F40856"/>
    <w:rsid w:val="00F41308"/>
    <w:rsid w:val="00F43239"/>
    <w:rsid w:val="00F4614D"/>
    <w:rsid w:val="00F53273"/>
    <w:rsid w:val="00F71187"/>
    <w:rsid w:val="00F7125B"/>
    <w:rsid w:val="00F71AAE"/>
    <w:rsid w:val="00F728A6"/>
    <w:rsid w:val="00F735D3"/>
    <w:rsid w:val="00F76565"/>
    <w:rsid w:val="00F8174F"/>
    <w:rsid w:val="00F925D8"/>
    <w:rsid w:val="00F9338C"/>
    <w:rsid w:val="00F97CDC"/>
    <w:rsid w:val="00FA2A77"/>
    <w:rsid w:val="00FA6866"/>
    <w:rsid w:val="00FB52AB"/>
    <w:rsid w:val="00FB6198"/>
    <w:rsid w:val="00FD7A42"/>
    <w:rsid w:val="00FE0A44"/>
    <w:rsid w:val="00FE1D13"/>
    <w:rsid w:val="00FE3C26"/>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EF2168"/>
  <w15:docId w15:val="{6F1A9B47-3E10-4E27-8CFA-7B6E6693F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39"/>
    <w:qFormat/>
    <w:rsid w:val="000404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qFormat/>
    <w:rsid w:val="006D375F"/>
    <w:pPr>
      <w:widowControl w:val="0"/>
    </w:pPr>
    <w:rPr>
      <w:rFonts w:eastAsia="Times New Roman"/>
      <w:sz w:val="26"/>
      <w:szCs w:val="26"/>
    </w:rPr>
  </w:style>
  <w:style w:type="character" w:customStyle="1" w:styleId="BodyTextChar">
    <w:name w:val="Body Text Char"/>
    <w:basedOn w:val="DefaultParagraphFont"/>
    <w:link w:val="BodyText"/>
    <w:qFormat/>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66BC1"/>
    <w:rPr>
      <w:rFonts w:ascii="Times New Roman" w:hAnsi="Times New Roman" w:cs="Mangal"/>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rsid w:val="00E83F45"/>
    <w:rPr>
      <w:rFonts w:ascii="Calibri" w:eastAsia="Times New Roman"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59"/>
    <w:rsid w:val="00E83F4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0">
    <w:name w:val="Table1"/>
    <w:basedOn w:val="TableNormal"/>
    <w:next w:val="TableGrid"/>
    <w:uiPriority w:val="39"/>
    <w:rsid w:val="008C3401"/>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141387628">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31317413">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229437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9357497">
      <w:bodyDiv w:val="1"/>
      <w:marLeft w:val="0"/>
      <w:marRight w:val="0"/>
      <w:marTop w:val="0"/>
      <w:marBottom w:val="0"/>
      <w:divBdr>
        <w:top w:val="none" w:sz="0" w:space="0" w:color="auto"/>
        <w:left w:val="none" w:sz="0" w:space="0" w:color="auto"/>
        <w:bottom w:val="none" w:sz="0" w:space="0" w:color="auto"/>
        <w:right w:val="none" w:sz="0" w:space="0" w:color="auto"/>
      </w:divBdr>
    </w:div>
    <w:div w:id="688332416">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802192863">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27786846">
      <w:bodyDiv w:val="1"/>
      <w:marLeft w:val="0"/>
      <w:marRight w:val="0"/>
      <w:marTop w:val="0"/>
      <w:marBottom w:val="0"/>
      <w:divBdr>
        <w:top w:val="none" w:sz="0" w:space="0" w:color="auto"/>
        <w:left w:val="none" w:sz="0" w:space="0" w:color="auto"/>
        <w:bottom w:val="none" w:sz="0" w:space="0" w:color="auto"/>
        <w:right w:val="none" w:sz="0" w:space="0" w:color="auto"/>
      </w:divBdr>
    </w:div>
    <w:div w:id="835806235">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886793585">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23489850">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703162977">
      <w:bodyDiv w:val="1"/>
      <w:marLeft w:val="0"/>
      <w:marRight w:val="0"/>
      <w:marTop w:val="0"/>
      <w:marBottom w:val="0"/>
      <w:divBdr>
        <w:top w:val="none" w:sz="0" w:space="0" w:color="auto"/>
        <w:left w:val="none" w:sz="0" w:space="0" w:color="auto"/>
        <w:bottom w:val="none" w:sz="0" w:space="0" w:color="auto"/>
        <w:right w:val="none" w:sz="0" w:space="0" w:color="auto"/>
      </w:divBdr>
    </w:div>
    <w:div w:id="1704134534">
      <w:bodyDiv w:val="1"/>
      <w:marLeft w:val="0"/>
      <w:marRight w:val="0"/>
      <w:marTop w:val="0"/>
      <w:marBottom w:val="0"/>
      <w:divBdr>
        <w:top w:val="none" w:sz="0" w:space="0" w:color="auto"/>
        <w:left w:val="none" w:sz="0" w:space="0" w:color="auto"/>
        <w:bottom w:val="none" w:sz="0" w:space="0" w:color="auto"/>
        <w:right w:val="none" w:sz="0" w:space="0" w:color="auto"/>
      </w:divBdr>
    </w:div>
    <w:div w:id="1710378833">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17990533">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2.png"/><Relationship Id="rId21" Type="http://schemas.openxmlformats.org/officeDocument/2006/relationships/image" Target="media/image9.wmf"/><Relationship Id="rId63" Type="http://schemas.openxmlformats.org/officeDocument/2006/relationships/oleObject" Target="embeddings/oleObject24.bin"/><Relationship Id="rId159" Type="http://schemas.openxmlformats.org/officeDocument/2006/relationships/image" Target="media/image81.wmf"/><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image" Target="media/image136.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image" Target="media/image65.w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image" Target="media/image21.png"/><Relationship Id="rId139" Type="http://schemas.openxmlformats.org/officeDocument/2006/relationships/oleObject" Target="embeddings/oleObject61.bin"/><Relationship Id="rId290" Type="http://schemas.openxmlformats.org/officeDocument/2006/relationships/image" Target="media/image147.wmf"/><Relationship Id="rId304" Type="http://schemas.openxmlformats.org/officeDocument/2006/relationships/image" Target="media/image155.wmf"/><Relationship Id="rId85" Type="http://schemas.openxmlformats.org/officeDocument/2006/relationships/oleObject" Target="embeddings/oleObject35.bin"/><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6.wmf"/><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46.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82.png"/><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image" Target="media/image10.wmf"/><Relationship Id="rId119" Type="http://schemas.openxmlformats.org/officeDocument/2006/relationships/oleObject" Target="embeddings/oleObject51.bin"/><Relationship Id="rId270" Type="http://schemas.openxmlformats.org/officeDocument/2006/relationships/image" Target="media/image137.wmf"/><Relationship Id="rId65" Type="http://schemas.openxmlformats.org/officeDocument/2006/relationships/oleObject" Target="embeddings/oleObject25.bin"/><Relationship Id="rId130" Type="http://schemas.openxmlformats.org/officeDocument/2006/relationships/image" Target="media/image66.wmf"/><Relationship Id="rId172" Type="http://schemas.openxmlformats.org/officeDocument/2006/relationships/image" Target="media/image88.wmf"/><Relationship Id="rId228" Type="http://schemas.openxmlformats.org/officeDocument/2006/relationships/image" Target="media/image116.wmf"/><Relationship Id="rId281" Type="http://schemas.openxmlformats.org/officeDocument/2006/relationships/oleObject" Target="embeddings/oleObject131.bin"/><Relationship Id="rId34"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0.bin"/><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2.bin"/><Relationship Id="rId218" Type="http://schemas.openxmlformats.org/officeDocument/2006/relationships/image" Target="media/image111.wmf"/><Relationship Id="rId239" Type="http://schemas.openxmlformats.org/officeDocument/2006/relationships/oleObject" Target="embeddings/oleObject110.bin"/><Relationship Id="rId250" Type="http://schemas.openxmlformats.org/officeDocument/2006/relationships/image" Target="media/image127.wmf"/><Relationship Id="rId271" Type="http://schemas.openxmlformats.org/officeDocument/2006/relationships/oleObject" Target="embeddings/oleObject126.bin"/><Relationship Id="rId292" Type="http://schemas.openxmlformats.org/officeDocument/2006/relationships/image" Target="media/image148.wmf"/><Relationship Id="rId306" Type="http://schemas.openxmlformats.org/officeDocument/2006/relationships/image" Target="media/image156.wmf"/><Relationship Id="rId24" Type="http://schemas.openxmlformats.org/officeDocument/2006/relationships/oleObject" Target="embeddings/oleObject7.bin"/><Relationship Id="rId45" Type="http://schemas.openxmlformats.org/officeDocument/2006/relationships/image" Target="media/image23.png"/><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7.bin"/><Relationship Id="rId152" Type="http://schemas.openxmlformats.org/officeDocument/2006/relationships/image" Target="media/image77.png"/><Relationship Id="rId173" Type="http://schemas.openxmlformats.org/officeDocument/2006/relationships/oleObject" Target="embeddings/oleObject77.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5.bin"/><Relationship Id="rId240" Type="http://schemas.openxmlformats.org/officeDocument/2006/relationships/image" Target="media/image122.wmf"/><Relationship Id="rId261" Type="http://schemas.openxmlformats.org/officeDocument/2006/relationships/oleObject" Target="embeddings/oleObject121.bin"/><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image" Target="media/image143.wmf"/><Relationship Id="rId317" Type="http://schemas.openxmlformats.org/officeDocument/2006/relationships/oleObject" Target="embeddings/oleObject147.bin"/><Relationship Id="rId8" Type="http://schemas.openxmlformats.org/officeDocument/2006/relationships/image" Target="media/image1.wmf"/><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oleObject" Target="embeddings/oleObject72.bin"/><Relationship Id="rId184" Type="http://schemas.openxmlformats.org/officeDocument/2006/relationships/image" Target="media/image94.wmf"/><Relationship Id="rId219" Type="http://schemas.openxmlformats.org/officeDocument/2006/relationships/oleObject" Target="embeddings/oleObject100.bin"/><Relationship Id="rId230" Type="http://schemas.openxmlformats.org/officeDocument/2006/relationships/image" Target="media/image117.wmf"/><Relationship Id="rId251" Type="http://schemas.openxmlformats.org/officeDocument/2006/relationships/oleObject" Target="embeddings/oleObject116.bin"/><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oleObject" Target="embeddings/oleObject26.bin"/><Relationship Id="rId272" Type="http://schemas.openxmlformats.org/officeDocument/2006/relationships/image" Target="media/image138.wmf"/><Relationship Id="rId293" Type="http://schemas.openxmlformats.org/officeDocument/2006/relationships/oleObject" Target="embeddings/oleObject137.bin"/><Relationship Id="rId307" Type="http://schemas.openxmlformats.org/officeDocument/2006/relationships/oleObject" Target="embeddings/oleObject142.bin"/><Relationship Id="rId88" Type="http://schemas.openxmlformats.org/officeDocument/2006/relationships/image" Target="media/image45.png"/><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2.wmf"/><Relationship Id="rId241"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1.bin"/><Relationship Id="rId262" Type="http://schemas.openxmlformats.org/officeDocument/2006/relationships/image" Target="media/image133.wmf"/><Relationship Id="rId283" Type="http://schemas.openxmlformats.org/officeDocument/2006/relationships/oleObject" Target="embeddings/oleObject132.bin"/><Relationship Id="rId318" Type="http://schemas.openxmlformats.org/officeDocument/2006/relationships/image" Target="media/image162.wmf"/><Relationship Id="rId78"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3.bin"/><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oleObject" Target="embeddings/oleObject8.bin"/><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oleObject" Target="embeddings/oleObject127.bin"/><Relationship Id="rId294" Type="http://schemas.openxmlformats.org/officeDocument/2006/relationships/image" Target="media/image149.wmf"/><Relationship Id="rId308" Type="http://schemas.openxmlformats.org/officeDocument/2006/relationships/image" Target="media/image157.wmf"/><Relationship Id="rId47" Type="http://schemas.openxmlformats.org/officeDocument/2006/relationships/oleObject" Target="embeddings/oleObject16.bin"/><Relationship Id="rId68" Type="http://schemas.openxmlformats.org/officeDocument/2006/relationships/image" Target="media/image35.wmf"/><Relationship Id="rId89" Type="http://schemas.microsoft.com/office/2007/relationships/hdphoto" Target="media/hdphoto1.wdp"/><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png"/><Relationship Id="rId221" Type="http://schemas.openxmlformats.org/officeDocument/2006/relationships/oleObject" Target="embeddings/oleObject101.bin"/><Relationship Id="rId242" Type="http://schemas.openxmlformats.org/officeDocument/2006/relationships/image" Target="media/image123.wmf"/><Relationship Id="rId263" Type="http://schemas.openxmlformats.org/officeDocument/2006/relationships/oleObject" Target="embeddings/oleObject122.bin"/><Relationship Id="rId284" Type="http://schemas.openxmlformats.org/officeDocument/2006/relationships/image" Target="media/image144.wmf"/><Relationship Id="rId319" Type="http://schemas.openxmlformats.org/officeDocument/2006/relationships/oleObject" Target="embeddings/oleObject148.bin"/><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3.bin"/><Relationship Id="rId186" Type="http://schemas.openxmlformats.org/officeDocument/2006/relationships/image" Target="media/image95.wmf"/><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oleObject" Target="embeddings/oleObject117.bin"/><Relationship Id="rId274" Type="http://schemas.openxmlformats.org/officeDocument/2006/relationships/image" Target="media/image139.wmf"/><Relationship Id="rId295" Type="http://schemas.openxmlformats.org/officeDocument/2006/relationships/oleObject" Target="embeddings/oleObject138.bin"/><Relationship Id="rId309" Type="http://schemas.openxmlformats.org/officeDocument/2006/relationships/oleObject" Target="embeddings/oleObject143.bin"/><Relationship Id="rId27" Type="http://schemas.openxmlformats.org/officeDocument/2006/relationships/image" Target="media/image12.png"/><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8.wmf"/><Relationship Id="rId320" Type="http://schemas.openxmlformats.org/officeDocument/2006/relationships/header" Target="header1.xml"/><Relationship Id="rId80" Type="http://schemas.openxmlformats.org/officeDocument/2006/relationships/image" Target="media/image41.wmf"/><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3.wmf"/><Relationship Id="rId243" Type="http://schemas.openxmlformats.org/officeDocument/2006/relationships/oleObject" Target="embeddings/oleObject112.bin"/><Relationship Id="rId264" Type="http://schemas.openxmlformats.org/officeDocument/2006/relationships/image" Target="media/image134.wmf"/><Relationship Id="rId285" Type="http://schemas.openxmlformats.org/officeDocument/2006/relationships/oleObject" Target="embeddings/oleObject133.bin"/><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63.wmf"/><Relationship Id="rId310" Type="http://schemas.openxmlformats.org/officeDocument/2006/relationships/image" Target="media/image158.wmf"/><Relationship Id="rId70" Type="http://schemas.openxmlformats.org/officeDocument/2006/relationships/image" Target="media/image36.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image" Target="media/image129.wmf"/><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58.wmf"/><Relationship Id="rId275" Type="http://schemas.openxmlformats.org/officeDocument/2006/relationships/oleObject" Target="embeddings/oleObject128.bin"/><Relationship Id="rId296" Type="http://schemas.openxmlformats.org/officeDocument/2006/relationships/image" Target="media/image150.wmf"/><Relationship Id="rId300" Type="http://schemas.openxmlformats.org/officeDocument/2006/relationships/image" Target="media/image153.w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101.wmf"/><Relationship Id="rId321" Type="http://schemas.openxmlformats.org/officeDocument/2006/relationships/footer" Target="footer1.xml"/><Relationship Id="rId202" Type="http://schemas.openxmlformats.org/officeDocument/2006/relationships/image" Target="media/image103.wmf"/><Relationship Id="rId223" Type="http://schemas.openxmlformats.org/officeDocument/2006/relationships/oleObject" Target="embeddings/oleObject102.bin"/><Relationship Id="rId244" Type="http://schemas.openxmlformats.org/officeDocument/2006/relationships/image" Target="media/image124.wmf"/><Relationship Id="rId18" Type="http://schemas.openxmlformats.org/officeDocument/2006/relationships/image" Target="media/image7.png"/><Relationship Id="rId39" Type="http://schemas.openxmlformats.org/officeDocument/2006/relationships/oleObject" Target="embeddings/oleObject14.bin"/><Relationship Id="rId265" Type="http://schemas.openxmlformats.org/officeDocument/2006/relationships/oleObject" Target="embeddings/oleObject123.bin"/><Relationship Id="rId286" Type="http://schemas.openxmlformats.org/officeDocument/2006/relationships/image" Target="media/image145.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4.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oleObject" Target="embeddings/oleObject144.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7.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8.bin"/><Relationship Id="rId276" Type="http://schemas.openxmlformats.org/officeDocument/2006/relationships/image" Target="media/image140.wmf"/><Relationship Id="rId297" Type="http://schemas.openxmlformats.org/officeDocument/2006/relationships/oleObject" Target="embeddings/oleObject139.bin"/><Relationship Id="rId40" Type="http://schemas.openxmlformats.org/officeDocument/2006/relationships/image" Target="media/image19.wmf"/><Relationship Id="rId115" Type="http://schemas.openxmlformats.org/officeDocument/2006/relationships/oleObject" Target="embeddings/oleObject49.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91.wmf"/><Relationship Id="rId301" Type="http://schemas.openxmlformats.org/officeDocument/2006/relationships/oleObject" Target="embeddings/oleObject140.bin"/><Relationship Id="rId322"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oleObject" Target="embeddings/oleObject113.bin"/><Relationship Id="rId266" Type="http://schemas.openxmlformats.org/officeDocument/2006/relationships/image" Target="media/image135.wmf"/><Relationship Id="rId287" Type="http://schemas.openxmlformats.org/officeDocument/2006/relationships/oleObject" Target="embeddings/oleObject134.bin"/><Relationship Id="rId30" Type="http://schemas.openxmlformats.org/officeDocument/2006/relationships/image" Target="media/image14.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wmf"/><Relationship Id="rId312" Type="http://schemas.openxmlformats.org/officeDocument/2006/relationships/image" Target="media/image159.w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image" Target="media/image130.wmf"/><Relationship Id="rId277" Type="http://schemas.openxmlformats.org/officeDocument/2006/relationships/oleObject" Target="embeddings/oleObject129.bin"/><Relationship Id="rId298" Type="http://schemas.openxmlformats.org/officeDocument/2006/relationships/image" Target="media/image151.png"/><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54.emf"/><Relationship Id="rId32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0.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image" Target="media/image125.wmf"/><Relationship Id="rId267" Type="http://schemas.openxmlformats.org/officeDocument/2006/relationships/oleObject" Target="embeddings/oleObject124.bin"/><Relationship Id="rId288" Type="http://schemas.openxmlformats.org/officeDocument/2006/relationships/image" Target="media/image146.wmf"/><Relationship Id="rId106" Type="http://schemas.openxmlformats.org/officeDocument/2006/relationships/image" Target="media/image54.wmf"/><Relationship Id="rId127" Type="http://schemas.openxmlformats.org/officeDocument/2006/relationships/oleObject" Target="embeddings/oleObject55.bin"/><Relationship Id="rId313" Type="http://schemas.openxmlformats.org/officeDocument/2006/relationships/oleObject" Target="embeddings/oleObject145.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5.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8.bin"/><Relationship Id="rId236" Type="http://schemas.openxmlformats.org/officeDocument/2006/relationships/image" Target="media/image120.wmf"/><Relationship Id="rId257" Type="http://schemas.openxmlformats.org/officeDocument/2006/relationships/oleObject" Target="embeddings/oleObject119.bin"/><Relationship Id="rId278" Type="http://schemas.openxmlformats.org/officeDocument/2006/relationships/image" Target="media/image141.wmf"/><Relationship Id="rId303" Type="http://schemas.openxmlformats.org/officeDocument/2006/relationships/oleObject" Target="embeddings/Microsoft_Visio_2003-2010_Drawing1.vsd"/><Relationship Id="rId42" Type="http://schemas.openxmlformats.org/officeDocument/2006/relationships/image" Target="media/image20.png"/><Relationship Id="rId84" Type="http://schemas.openxmlformats.org/officeDocument/2006/relationships/image" Target="media/image43.wmf"/><Relationship Id="rId138" Type="http://schemas.openxmlformats.org/officeDocument/2006/relationships/image" Target="media/image70.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5.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66.bin"/><Relationship Id="rId314" Type="http://schemas.openxmlformats.org/officeDocument/2006/relationships/image" Target="media/image160.wmf"/><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image" Target="media/image60.wmf"/><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image" Target="media/image142.wmf"/><Relationship Id="rId75" Type="http://schemas.openxmlformats.org/officeDocument/2006/relationships/oleObject" Target="embeddings/oleObject30.bin"/><Relationship Id="rId140" Type="http://schemas.openxmlformats.org/officeDocument/2006/relationships/image" Target="media/image71.wmf"/><Relationship Id="rId182"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image" Target="media/image121.wmf"/><Relationship Id="rId291" Type="http://schemas.openxmlformats.org/officeDocument/2006/relationships/oleObject" Target="embeddings/oleObject136.bin"/><Relationship Id="rId305" Type="http://schemas.openxmlformats.org/officeDocument/2006/relationships/oleObject" Target="embeddings/oleObject141.bin"/><Relationship Id="rId44" Type="http://schemas.openxmlformats.org/officeDocument/2006/relationships/image" Target="media/image22.png"/><Relationship Id="rId86" Type="http://schemas.openxmlformats.org/officeDocument/2006/relationships/image" Target="media/image44.wmf"/><Relationship Id="rId151" Type="http://schemas.openxmlformats.org/officeDocument/2006/relationships/oleObject" Target="embeddings/oleObject67.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image" Target="media/image132.wmf"/><Relationship Id="rId316"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A76074-D92D-4201-B597-334407BA1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2682</Words>
  <Characters>15292</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18</cp:revision>
  <cp:lastPrinted>2024-10-14T09:08:00Z</cp:lastPrinted>
  <dcterms:created xsi:type="dcterms:W3CDTF">2024-10-14T09:08:00Z</dcterms:created>
  <dcterms:modified xsi:type="dcterms:W3CDTF">2024-10-15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